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379" r:id="rId2"/>
    <p:sldId id="380" r:id="rId3"/>
    <p:sldId id="381" r:id="rId4"/>
    <p:sldId id="382" r:id="rId5"/>
    <p:sldId id="407" r:id="rId6"/>
    <p:sldId id="400" r:id="rId7"/>
    <p:sldId id="401" r:id="rId8"/>
    <p:sldId id="402" r:id="rId9"/>
    <p:sldId id="403" r:id="rId10"/>
    <p:sldId id="404" r:id="rId11"/>
    <p:sldId id="405" r:id="rId12"/>
    <p:sldId id="383" r:id="rId13"/>
    <p:sldId id="384" r:id="rId14"/>
    <p:sldId id="385" r:id="rId15"/>
    <p:sldId id="455" r:id="rId16"/>
    <p:sldId id="386" r:id="rId17"/>
    <p:sldId id="398" r:id="rId18"/>
    <p:sldId id="408" r:id="rId19"/>
    <p:sldId id="410" r:id="rId20"/>
    <p:sldId id="411" r:id="rId21"/>
    <p:sldId id="465" r:id="rId22"/>
    <p:sldId id="412" r:id="rId23"/>
    <p:sldId id="457" r:id="rId24"/>
    <p:sldId id="458" r:id="rId25"/>
    <p:sldId id="459" r:id="rId26"/>
    <p:sldId id="414" r:id="rId27"/>
    <p:sldId id="391" r:id="rId28"/>
    <p:sldId id="394" r:id="rId29"/>
    <p:sldId id="393" r:id="rId30"/>
    <p:sldId id="392" r:id="rId31"/>
    <p:sldId id="395" r:id="rId32"/>
    <p:sldId id="396" r:id="rId33"/>
    <p:sldId id="397" r:id="rId34"/>
    <p:sldId id="416" r:id="rId35"/>
    <p:sldId id="417" r:id="rId36"/>
    <p:sldId id="418" r:id="rId37"/>
    <p:sldId id="419" r:id="rId38"/>
    <p:sldId id="387" r:id="rId39"/>
    <p:sldId id="388" r:id="rId40"/>
    <p:sldId id="389" r:id="rId41"/>
    <p:sldId id="456" r:id="rId42"/>
    <p:sldId id="390" r:id="rId43"/>
    <p:sldId id="399" r:id="rId44"/>
    <p:sldId id="420" r:id="rId45"/>
    <p:sldId id="421" r:id="rId46"/>
    <p:sldId id="460" r:id="rId47"/>
    <p:sldId id="461" r:id="rId48"/>
    <p:sldId id="462" r:id="rId49"/>
    <p:sldId id="463" r:id="rId50"/>
    <p:sldId id="464" r:id="rId51"/>
    <p:sldId id="449" r:id="rId52"/>
    <p:sldId id="450" r:id="rId53"/>
    <p:sldId id="451" r:id="rId54"/>
    <p:sldId id="452" r:id="rId55"/>
    <p:sldId id="453" r:id="rId56"/>
    <p:sldId id="454" r:id="rId57"/>
    <p:sldId id="426" r:id="rId58"/>
    <p:sldId id="427" r:id="rId59"/>
    <p:sldId id="428" r:id="rId60"/>
    <p:sldId id="429" r:id="rId61"/>
    <p:sldId id="437" r:id="rId62"/>
    <p:sldId id="447" r:id="rId63"/>
    <p:sldId id="448" r:id="rId64"/>
    <p:sldId id="430" r:id="rId65"/>
    <p:sldId id="431" r:id="rId66"/>
    <p:sldId id="433" r:id="rId67"/>
    <p:sldId id="434" r:id="rId68"/>
    <p:sldId id="435" r:id="rId69"/>
    <p:sldId id="436" r:id="rId70"/>
    <p:sldId id="444" r:id="rId71"/>
    <p:sldId id="445" r:id="rId72"/>
    <p:sldId id="422" r:id="rId73"/>
    <p:sldId id="423" r:id="rId7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FFFF"/>
    <a:srgbClr val="0099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402" autoAdjust="0"/>
    <p:restoredTop sz="92963" autoAdjust="0"/>
  </p:normalViewPr>
  <p:slideViewPr>
    <p:cSldViewPr snapToGrid="0">
      <p:cViewPr varScale="1">
        <p:scale>
          <a:sx n="64" d="100"/>
          <a:sy n="64" d="100"/>
        </p:scale>
        <p:origin x="138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53.wmf"/><Relationship Id="rId3" Type="http://schemas.openxmlformats.org/officeDocument/2006/relationships/image" Target="../media/image37.wmf"/><Relationship Id="rId7" Type="http://schemas.openxmlformats.org/officeDocument/2006/relationships/image" Target="../media/image64.wmf"/><Relationship Id="rId12" Type="http://schemas.openxmlformats.org/officeDocument/2006/relationships/image" Target="../media/image33.wmf"/><Relationship Id="rId2" Type="http://schemas.openxmlformats.org/officeDocument/2006/relationships/image" Target="../media/image46.wmf"/><Relationship Id="rId1" Type="http://schemas.openxmlformats.org/officeDocument/2006/relationships/image" Target="../media/image61.wmf"/><Relationship Id="rId6" Type="http://schemas.openxmlformats.org/officeDocument/2006/relationships/image" Target="../media/image63.wmf"/><Relationship Id="rId11" Type="http://schemas.openxmlformats.org/officeDocument/2006/relationships/image" Target="../media/image28.wmf"/><Relationship Id="rId5" Type="http://schemas.openxmlformats.org/officeDocument/2006/relationships/image" Target="../media/image62.wmf"/><Relationship Id="rId10" Type="http://schemas.openxmlformats.org/officeDocument/2006/relationships/image" Target="../media/image27.wmf"/><Relationship Id="rId4" Type="http://schemas.openxmlformats.org/officeDocument/2006/relationships/image" Target="../media/image38.wmf"/><Relationship Id="rId9" Type="http://schemas.openxmlformats.org/officeDocument/2006/relationships/image" Target="../media/image26.wmf"/><Relationship Id="rId1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53.wmf"/><Relationship Id="rId3" Type="http://schemas.openxmlformats.org/officeDocument/2006/relationships/image" Target="../media/image28.wmf"/><Relationship Id="rId7" Type="http://schemas.openxmlformats.org/officeDocument/2006/relationships/image" Target="../media/image37.wmf"/><Relationship Id="rId12" Type="http://schemas.openxmlformats.org/officeDocument/2006/relationships/image" Target="../media/image47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46.wmf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image" Target="../media/image69.wmf"/><Relationship Id="rId4" Type="http://schemas.openxmlformats.org/officeDocument/2006/relationships/image" Target="../media/image33.wmf"/><Relationship Id="rId9" Type="http://schemas.openxmlformats.org/officeDocument/2006/relationships/image" Target="../media/image68.wmf"/><Relationship Id="rId1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3.wmf"/><Relationship Id="rId7" Type="http://schemas.openxmlformats.org/officeDocument/2006/relationships/image" Target="../media/image75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4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3.wmf"/><Relationship Id="rId4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19.wmf"/><Relationship Id="rId7" Type="http://schemas.openxmlformats.org/officeDocument/2006/relationships/image" Target="../media/image8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20.wmf"/><Relationship Id="rId9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95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1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04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7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04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95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38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04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3.wmf"/><Relationship Id="rId2" Type="http://schemas.openxmlformats.org/officeDocument/2006/relationships/image" Target="../media/image134.wmf"/><Relationship Id="rId1" Type="http://schemas.openxmlformats.org/officeDocument/2006/relationships/image" Target="../media/image139.wmf"/><Relationship Id="rId6" Type="http://schemas.openxmlformats.org/officeDocument/2006/relationships/image" Target="../media/image104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1.wmf"/><Relationship Id="rId1" Type="http://schemas.openxmlformats.org/officeDocument/2006/relationships/image" Target="../media/image152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8.wmf"/><Relationship Id="rId7" Type="http://schemas.openxmlformats.org/officeDocument/2006/relationships/image" Target="../media/image161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50.wmf"/><Relationship Id="rId5" Type="http://schemas.openxmlformats.org/officeDocument/2006/relationships/image" Target="../media/image160.wmf"/><Relationship Id="rId10" Type="http://schemas.openxmlformats.org/officeDocument/2006/relationships/image" Target="../media/image164.wmf"/><Relationship Id="rId4" Type="http://schemas.openxmlformats.org/officeDocument/2006/relationships/image" Target="../media/image159.wmf"/><Relationship Id="rId9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49.wmf"/><Relationship Id="rId1" Type="http://schemas.openxmlformats.org/officeDocument/2006/relationships/image" Target="../media/image165.wmf"/><Relationship Id="rId4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4.wmf"/><Relationship Id="rId7" Type="http://schemas.openxmlformats.org/officeDocument/2006/relationships/image" Target="../media/image177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66.wmf"/><Relationship Id="rId9" Type="http://schemas.openxmlformats.org/officeDocument/2006/relationships/image" Target="../media/image17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66.wmf"/><Relationship Id="rId6" Type="http://schemas.openxmlformats.org/officeDocument/2006/relationships/image" Target="../media/image185.wmf"/><Relationship Id="rId5" Type="http://schemas.openxmlformats.org/officeDocument/2006/relationships/image" Target="../media/image174.wmf"/><Relationship Id="rId4" Type="http://schemas.openxmlformats.org/officeDocument/2006/relationships/image" Target="../media/image18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49.wmf"/><Relationship Id="rId1" Type="http://schemas.openxmlformats.org/officeDocument/2006/relationships/image" Target="../media/image186.wmf"/><Relationship Id="rId4" Type="http://schemas.openxmlformats.org/officeDocument/2006/relationships/image" Target="../media/image18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6.wmf"/><Relationship Id="rId7" Type="http://schemas.openxmlformats.org/officeDocument/2006/relationships/image" Target="../media/image187.wmf"/><Relationship Id="rId12" Type="http://schemas.openxmlformats.org/officeDocument/2006/relationships/image" Target="../media/image204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11" Type="http://schemas.openxmlformats.org/officeDocument/2006/relationships/image" Target="../media/image203.wmf"/><Relationship Id="rId5" Type="http://schemas.openxmlformats.org/officeDocument/2006/relationships/image" Target="../media/image198.wmf"/><Relationship Id="rId10" Type="http://schemas.openxmlformats.org/officeDocument/2006/relationships/image" Target="../media/image202.wmf"/><Relationship Id="rId4" Type="http://schemas.openxmlformats.org/officeDocument/2006/relationships/image" Target="../media/image197.wmf"/><Relationship Id="rId9" Type="http://schemas.openxmlformats.org/officeDocument/2006/relationships/image" Target="../media/image20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3.wmf"/><Relationship Id="rId7" Type="http://schemas.openxmlformats.org/officeDocument/2006/relationships/image" Target="../media/image75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74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19.wmf"/><Relationship Id="rId7" Type="http://schemas.openxmlformats.org/officeDocument/2006/relationships/image" Target="../media/image8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8.wmf"/><Relationship Id="rId4" Type="http://schemas.openxmlformats.org/officeDocument/2006/relationships/image" Target="../media/image20.wmf"/><Relationship Id="rId9" Type="http://schemas.openxmlformats.org/officeDocument/2006/relationships/image" Target="../media/image8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wmf"/><Relationship Id="rId1" Type="http://schemas.openxmlformats.org/officeDocument/2006/relationships/image" Target="../media/image22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5.wmf"/><Relationship Id="rId7" Type="http://schemas.openxmlformats.org/officeDocument/2006/relationships/image" Target="../media/image22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224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227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230.wmf"/><Relationship Id="rId2" Type="http://schemas.openxmlformats.org/officeDocument/2006/relationships/image" Target="../media/image95.wmf"/><Relationship Id="rId1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38.wmf"/><Relationship Id="rId2" Type="http://schemas.openxmlformats.org/officeDocument/2006/relationships/image" Target="../media/image134.wmf"/><Relationship Id="rId1" Type="http://schemas.openxmlformats.org/officeDocument/2006/relationships/image" Target="../media/image231.wmf"/><Relationship Id="rId6" Type="http://schemas.openxmlformats.org/officeDocument/2006/relationships/image" Target="../media/image104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3.wmf"/><Relationship Id="rId2" Type="http://schemas.openxmlformats.org/officeDocument/2006/relationships/image" Target="../media/image134.wmf"/><Relationship Id="rId1" Type="http://schemas.openxmlformats.org/officeDocument/2006/relationships/image" Target="../media/image232.wmf"/><Relationship Id="rId6" Type="http://schemas.openxmlformats.org/officeDocument/2006/relationships/image" Target="../media/image104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12" Type="http://schemas.openxmlformats.org/officeDocument/2006/relationships/image" Target="../media/image243.wmf"/><Relationship Id="rId2" Type="http://schemas.openxmlformats.org/officeDocument/2006/relationships/image" Target="../media/image233.wmf"/><Relationship Id="rId1" Type="http://schemas.openxmlformats.org/officeDocument/2006/relationships/image" Target="../media/image230.wmf"/><Relationship Id="rId6" Type="http://schemas.openxmlformats.org/officeDocument/2006/relationships/image" Target="../media/image237.wmf"/><Relationship Id="rId11" Type="http://schemas.openxmlformats.org/officeDocument/2006/relationships/image" Target="../media/image242.wmf"/><Relationship Id="rId5" Type="http://schemas.openxmlformats.org/officeDocument/2006/relationships/image" Target="../media/image236.wmf"/><Relationship Id="rId10" Type="http://schemas.openxmlformats.org/officeDocument/2006/relationships/image" Target="../media/image241.wmf"/><Relationship Id="rId4" Type="http://schemas.openxmlformats.org/officeDocument/2006/relationships/image" Target="../media/image235.wmf"/><Relationship Id="rId9" Type="http://schemas.openxmlformats.org/officeDocument/2006/relationships/image" Target="../media/image2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7" Type="http://schemas.openxmlformats.org/officeDocument/2006/relationships/image" Target="../media/image247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12" Type="http://schemas.openxmlformats.org/officeDocument/2006/relationships/image" Target="../media/image259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11" Type="http://schemas.openxmlformats.org/officeDocument/2006/relationships/image" Target="../media/image258.wmf"/><Relationship Id="rId5" Type="http://schemas.openxmlformats.org/officeDocument/2006/relationships/image" Target="../media/image252.wmf"/><Relationship Id="rId10" Type="http://schemas.openxmlformats.org/officeDocument/2006/relationships/image" Target="../media/image257.wmf"/><Relationship Id="rId4" Type="http://schemas.openxmlformats.org/officeDocument/2006/relationships/image" Target="../media/image251.wmf"/><Relationship Id="rId9" Type="http://schemas.openxmlformats.org/officeDocument/2006/relationships/image" Target="../media/image256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12" Type="http://schemas.openxmlformats.org/officeDocument/2006/relationships/image" Target="../media/image270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11" Type="http://schemas.openxmlformats.org/officeDocument/2006/relationships/image" Target="../media/image242.wmf"/><Relationship Id="rId5" Type="http://schemas.openxmlformats.org/officeDocument/2006/relationships/image" Target="../media/image264.wmf"/><Relationship Id="rId10" Type="http://schemas.openxmlformats.org/officeDocument/2006/relationships/image" Target="../media/image269.wmf"/><Relationship Id="rId4" Type="http://schemas.openxmlformats.org/officeDocument/2006/relationships/image" Target="../media/image263.wmf"/><Relationship Id="rId9" Type="http://schemas.openxmlformats.org/officeDocument/2006/relationships/image" Target="../media/image26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7" Type="http://schemas.openxmlformats.org/officeDocument/2006/relationships/image" Target="../media/image274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5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4.wmf"/><Relationship Id="rId5" Type="http://schemas.openxmlformats.org/officeDocument/2006/relationships/image" Target="../media/image279.wmf"/><Relationship Id="rId10" Type="http://schemas.openxmlformats.org/officeDocument/2006/relationships/image" Target="../media/image283.wmf"/><Relationship Id="rId4" Type="http://schemas.openxmlformats.org/officeDocument/2006/relationships/image" Target="../media/image278.wmf"/><Relationship Id="rId9" Type="http://schemas.openxmlformats.org/officeDocument/2006/relationships/image" Target="../media/image282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image" Target="../media/image288.wmf"/><Relationship Id="rId7" Type="http://schemas.openxmlformats.org/officeDocument/2006/relationships/image" Target="../media/image292.wmf"/><Relationship Id="rId12" Type="http://schemas.openxmlformats.org/officeDocument/2006/relationships/image" Target="../media/image296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6" Type="http://schemas.openxmlformats.org/officeDocument/2006/relationships/image" Target="../media/image291.wmf"/><Relationship Id="rId11" Type="http://schemas.openxmlformats.org/officeDocument/2006/relationships/image" Target="../media/image242.wmf"/><Relationship Id="rId5" Type="http://schemas.openxmlformats.org/officeDocument/2006/relationships/image" Target="../media/image290.wmf"/><Relationship Id="rId10" Type="http://schemas.openxmlformats.org/officeDocument/2006/relationships/image" Target="../media/image295.wmf"/><Relationship Id="rId4" Type="http://schemas.openxmlformats.org/officeDocument/2006/relationships/image" Target="../media/image289.wmf"/><Relationship Id="rId9" Type="http://schemas.openxmlformats.org/officeDocument/2006/relationships/image" Target="../media/image29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301.wmf"/><Relationship Id="rId4" Type="http://schemas.openxmlformats.org/officeDocument/2006/relationships/image" Target="../media/image151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1.wmf"/><Relationship Id="rId1" Type="http://schemas.openxmlformats.org/officeDocument/2006/relationships/image" Target="../media/image152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303.wmf"/><Relationship Id="rId2" Type="http://schemas.openxmlformats.org/officeDocument/2006/relationships/image" Target="../media/image157.wmf"/><Relationship Id="rId1" Type="http://schemas.openxmlformats.org/officeDocument/2006/relationships/image" Target="../media/image302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10" Type="http://schemas.openxmlformats.org/officeDocument/2006/relationships/image" Target="../media/image150.wmf"/><Relationship Id="rId4" Type="http://schemas.openxmlformats.org/officeDocument/2006/relationships/image" Target="../media/image159.wmf"/><Relationship Id="rId9" Type="http://schemas.openxmlformats.org/officeDocument/2006/relationships/image" Target="../media/image30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image" Target="../media/image313.wmf"/><Relationship Id="rId3" Type="http://schemas.openxmlformats.org/officeDocument/2006/relationships/image" Target="../media/image161.wmf"/><Relationship Id="rId7" Type="http://schemas.openxmlformats.org/officeDocument/2006/relationships/image" Target="../media/image308.wmf"/><Relationship Id="rId12" Type="http://schemas.openxmlformats.org/officeDocument/2006/relationships/image" Target="../media/image312.wmf"/><Relationship Id="rId2" Type="http://schemas.openxmlformats.org/officeDocument/2006/relationships/image" Target="../media/image160.wmf"/><Relationship Id="rId1" Type="http://schemas.openxmlformats.org/officeDocument/2006/relationships/image" Target="../media/image305.wmf"/><Relationship Id="rId6" Type="http://schemas.openxmlformats.org/officeDocument/2006/relationships/image" Target="../media/image307.wmf"/><Relationship Id="rId11" Type="http://schemas.openxmlformats.org/officeDocument/2006/relationships/image" Target="../media/image311.wmf"/><Relationship Id="rId5" Type="http://schemas.openxmlformats.org/officeDocument/2006/relationships/image" Target="../media/image306.wmf"/><Relationship Id="rId10" Type="http://schemas.openxmlformats.org/officeDocument/2006/relationships/image" Target="../media/image310.wmf"/><Relationship Id="rId4" Type="http://schemas.openxmlformats.org/officeDocument/2006/relationships/image" Target="../media/image163.wmf"/><Relationship Id="rId9" Type="http://schemas.openxmlformats.org/officeDocument/2006/relationships/image" Target="../media/image155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305.wmf"/><Relationship Id="rId1" Type="http://schemas.openxmlformats.org/officeDocument/2006/relationships/image" Target="../media/image314.wmf"/><Relationship Id="rId4" Type="http://schemas.openxmlformats.org/officeDocument/2006/relationships/image" Target="../media/image229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image" Target="../media/image155.wmf"/><Relationship Id="rId7" Type="http://schemas.openxmlformats.org/officeDocument/2006/relationships/image" Target="../media/image315.wmf"/><Relationship Id="rId2" Type="http://schemas.openxmlformats.org/officeDocument/2006/relationships/image" Target="../media/image301.wmf"/><Relationship Id="rId1" Type="http://schemas.openxmlformats.org/officeDocument/2006/relationships/image" Target="../media/image148.wmf"/><Relationship Id="rId6" Type="http://schemas.openxmlformats.org/officeDocument/2006/relationships/image" Target="../media/image309.wmf"/><Relationship Id="rId11" Type="http://schemas.openxmlformats.org/officeDocument/2006/relationships/image" Target="../media/image163.wmf"/><Relationship Id="rId5" Type="http://schemas.openxmlformats.org/officeDocument/2006/relationships/image" Target="../media/image308.wmf"/><Relationship Id="rId10" Type="http://schemas.openxmlformats.org/officeDocument/2006/relationships/image" Target="../media/image161.wmf"/><Relationship Id="rId4" Type="http://schemas.openxmlformats.org/officeDocument/2006/relationships/image" Target="../media/image307.wmf"/><Relationship Id="rId9" Type="http://schemas.openxmlformats.org/officeDocument/2006/relationships/image" Target="../media/image160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317.wmf"/><Relationship Id="rId7" Type="http://schemas.openxmlformats.org/officeDocument/2006/relationships/image" Target="../media/image309.wmf"/><Relationship Id="rId2" Type="http://schemas.openxmlformats.org/officeDocument/2006/relationships/image" Target="../media/image301.wmf"/><Relationship Id="rId1" Type="http://schemas.openxmlformats.org/officeDocument/2006/relationships/image" Target="../media/image148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10" Type="http://schemas.openxmlformats.org/officeDocument/2006/relationships/image" Target="../media/image163.wmf"/><Relationship Id="rId4" Type="http://schemas.openxmlformats.org/officeDocument/2006/relationships/image" Target="../media/image155.wmf"/><Relationship Id="rId9" Type="http://schemas.openxmlformats.org/officeDocument/2006/relationships/image" Target="../media/image161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49.wmf"/><Relationship Id="rId1" Type="http://schemas.openxmlformats.org/officeDocument/2006/relationships/image" Target="../media/image165.wmf"/><Relationship Id="rId5" Type="http://schemas.openxmlformats.org/officeDocument/2006/relationships/image" Target="../media/image318.wmf"/><Relationship Id="rId4" Type="http://schemas.openxmlformats.org/officeDocument/2006/relationships/image" Target="../media/image167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4.wmf"/><Relationship Id="rId7" Type="http://schemas.openxmlformats.org/officeDocument/2006/relationships/image" Target="../media/image320.wmf"/><Relationship Id="rId2" Type="http://schemas.openxmlformats.org/officeDocument/2006/relationships/image" Target="../media/image173.wmf"/><Relationship Id="rId1" Type="http://schemas.openxmlformats.org/officeDocument/2006/relationships/image" Target="../media/image319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66.wmf"/><Relationship Id="rId9" Type="http://schemas.openxmlformats.org/officeDocument/2006/relationships/image" Target="../media/image179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321.wmf"/><Relationship Id="rId1" Type="http://schemas.openxmlformats.org/officeDocument/2006/relationships/image" Target="../media/image166.wmf"/><Relationship Id="rId6" Type="http://schemas.openxmlformats.org/officeDocument/2006/relationships/image" Target="../media/image185.wmf"/><Relationship Id="rId5" Type="http://schemas.openxmlformats.org/officeDocument/2006/relationships/image" Target="../media/image174.wmf"/><Relationship Id="rId4" Type="http://schemas.openxmlformats.org/officeDocument/2006/relationships/image" Target="../media/image184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image" Target="../media/image171.wmf"/><Relationship Id="rId3" Type="http://schemas.openxmlformats.org/officeDocument/2006/relationships/image" Target="../media/image322.wmf"/><Relationship Id="rId7" Type="http://schemas.openxmlformats.org/officeDocument/2006/relationships/image" Target="../media/image325.wmf"/><Relationship Id="rId12" Type="http://schemas.openxmlformats.org/officeDocument/2006/relationships/image" Target="../media/image330.wmf"/><Relationship Id="rId2" Type="http://schemas.openxmlformats.org/officeDocument/2006/relationships/image" Target="../media/image181.wmf"/><Relationship Id="rId1" Type="http://schemas.openxmlformats.org/officeDocument/2006/relationships/image" Target="../media/image176.wmf"/><Relationship Id="rId6" Type="http://schemas.openxmlformats.org/officeDocument/2006/relationships/image" Target="../media/image324.wmf"/><Relationship Id="rId11" Type="http://schemas.openxmlformats.org/officeDocument/2006/relationships/image" Target="../media/image329.wmf"/><Relationship Id="rId5" Type="http://schemas.openxmlformats.org/officeDocument/2006/relationships/image" Target="../media/image323.wmf"/><Relationship Id="rId10" Type="http://schemas.openxmlformats.org/officeDocument/2006/relationships/image" Target="../media/image328.wmf"/><Relationship Id="rId4" Type="http://schemas.openxmlformats.org/officeDocument/2006/relationships/image" Target="../media/image185.wmf"/><Relationship Id="rId9" Type="http://schemas.openxmlformats.org/officeDocument/2006/relationships/image" Target="../media/image32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165.wmf"/><Relationship Id="rId1" Type="http://schemas.openxmlformats.org/officeDocument/2006/relationships/image" Target="../media/image331.wmf"/><Relationship Id="rId4" Type="http://schemas.openxmlformats.org/officeDocument/2006/relationships/image" Target="../media/image2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28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5.wmf"/><Relationship Id="rId11" Type="http://schemas.openxmlformats.org/officeDocument/2006/relationships/image" Target="../media/image41.wmf"/><Relationship Id="rId5" Type="http://schemas.openxmlformats.org/officeDocument/2006/relationships/image" Target="../media/image36.wmf"/><Relationship Id="rId10" Type="http://schemas.openxmlformats.org/officeDocument/2006/relationships/image" Target="../media/image40.wmf"/><Relationship Id="rId4" Type="http://schemas.openxmlformats.org/officeDocument/2006/relationships/image" Target="../media/image33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34.wmf"/><Relationship Id="rId7" Type="http://schemas.openxmlformats.org/officeDocument/2006/relationships/image" Target="../media/image171.wmf"/><Relationship Id="rId2" Type="http://schemas.openxmlformats.org/officeDocument/2006/relationships/image" Target="../media/image333.wmf"/><Relationship Id="rId1" Type="http://schemas.openxmlformats.org/officeDocument/2006/relationships/image" Target="../media/image165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7" Type="http://schemas.openxmlformats.org/officeDocument/2006/relationships/image" Target="../media/image171.wmf"/><Relationship Id="rId2" Type="http://schemas.openxmlformats.org/officeDocument/2006/relationships/image" Target="../media/image333.wmf"/><Relationship Id="rId1" Type="http://schemas.openxmlformats.org/officeDocument/2006/relationships/image" Target="../media/image165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image" Target="../media/image338.wmf"/><Relationship Id="rId7" Type="http://schemas.openxmlformats.org/officeDocument/2006/relationships/image" Target="../media/image342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6" Type="http://schemas.openxmlformats.org/officeDocument/2006/relationships/image" Target="../media/image341.wmf"/><Relationship Id="rId11" Type="http://schemas.openxmlformats.org/officeDocument/2006/relationships/image" Target="../media/image346.wmf"/><Relationship Id="rId5" Type="http://schemas.openxmlformats.org/officeDocument/2006/relationships/image" Target="../media/image340.wmf"/><Relationship Id="rId10" Type="http://schemas.openxmlformats.org/officeDocument/2006/relationships/image" Target="../media/image345.wmf"/><Relationship Id="rId4" Type="http://schemas.openxmlformats.org/officeDocument/2006/relationships/image" Target="../media/image339.wmf"/><Relationship Id="rId9" Type="http://schemas.openxmlformats.org/officeDocument/2006/relationships/image" Target="../media/image344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51.wmf"/><Relationship Id="rId3" Type="http://schemas.openxmlformats.org/officeDocument/2006/relationships/image" Target="../media/image28.wmf"/><Relationship Id="rId7" Type="http://schemas.openxmlformats.org/officeDocument/2006/relationships/image" Target="../media/image37.wmf"/><Relationship Id="rId12" Type="http://schemas.openxmlformats.org/officeDocument/2006/relationships/image" Target="../media/image50.wmf"/><Relationship Id="rId2" Type="http://schemas.openxmlformats.org/officeDocument/2006/relationships/image" Target="../media/image27.wmf"/><Relationship Id="rId16" Type="http://schemas.openxmlformats.org/officeDocument/2006/relationships/image" Target="../media/image54.wmf"/><Relationship Id="rId1" Type="http://schemas.openxmlformats.org/officeDocument/2006/relationships/image" Target="../media/image26.wmf"/><Relationship Id="rId6" Type="http://schemas.openxmlformats.org/officeDocument/2006/relationships/image" Target="../media/image46.wmf"/><Relationship Id="rId11" Type="http://schemas.openxmlformats.org/officeDocument/2006/relationships/image" Target="../media/image49.wmf"/><Relationship Id="rId5" Type="http://schemas.openxmlformats.org/officeDocument/2006/relationships/image" Target="../media/image45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47.emf"/><Relationship Id="rId1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59.wmf"/><Relationship Id="rId3" Type="http://schemas.openxmlformats.org/officeDocument/2006/relationships/image" Target="../media/image28.wmf"/><Relationship Id="rId7" Type="http://schemas.openxmlformats.org/officeDocument/2006/relationships/image" Target="../media/image37.wmf"/><Relationship Id="rId12" Type="http://schemas.openxmlformats.org/officeDocument/2006/relationships/image" Target="../media/image5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46.wmf"/><Relationship Id="rId11" Type="http://schemas.openxmlformats.org/officeDocument/2006/relationships/image" Target="../media/image47.e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image" Target="../media/image57.wmf"/><Relationship Id="rId4" Type="http://schemas.openxmlformats.org/officeDocument/2006/relationships/image" Target="../media/image33.wmf"/><Relationship Id="rId9" Type="http://schemas.openxmlformats.org/officeDocument/2006/relationships/image" Target="../media/image56.wmf"/><Relationship Id="rId1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51D131-C5F8-4EDE-91F9-505C120AB516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ED72E9-19E6-438C-8D59-32B12C3194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2297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D72E9-19E6-438C-8D59-32B12C31943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090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4A7B5F-FC46-4EE5-8BCE-5EFE9DAF6D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3DC66F2-5FC7-4490-9B42-605C829D96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E02D70-4F3D-413D-BE37-F49B0F609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7F4A0A-6599-4478-BC38-1A1D989FE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601FA6-8086-4DA3-B289-5B87E4F3A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84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2D954E-18B0-4E97-9438-75D79A5A8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449FAFE-EC05-4975-A6FD-65F03449F7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0DCED4-DCC1-46BD-98F3-8E0698D8C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EE80C2-4881-4D49-8C70-7090881B3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B52D84-C704-4322-8C78-718D14115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449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BF7E774-1B87-4824-8331-09B82B9EB5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1BC8A16-6E2C-41AF-B16E-075FC866BDD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E7A9C1-E5D8-450F-BB27-71BBD25C8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15C827-3134-4E9E-B37F-BE2CAA1C2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B02518-FB5D-4686-90C6-1C368554E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512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8F9848-32B2-4AB1-9907-E8D2452C8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615856-3BCA-43D6-AB31-76289E8EB9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1D8157-0D66-4FA8-9054-08FCBF58D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508161-D2AA-4E8A-9D3F-B6476079B9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846147-6B60-416C-9F81-18EA2E996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692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1E1CA2-F11F-4315-BF10-DAD3C342AB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B2F6D57-267A-4FF8-84D6-E3D2778502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619665-CF71-42EF-8813-8FEFA4D76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C5C5C6-968A-4BC6-9FCD-8486A4BBC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7FA176-C586-45A9-85D1-4C2E29FBA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339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BB7DD1-C029-4DBC-B6F1-15C2405722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F977A8-4D99-4D30-8C59-F4491C06BF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6F23078-B27B-4D9C-BAC3-C86801BAA2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A208F0-2EC7-4A88-8A34-5EE14D871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FB5C7A9-2BC9-4265-935F-9EE52F298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1E6B7BE-1D64-4592-928E-375CAFF8E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2366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451F74-D932-4D3E-8332-25ABE59EA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A19B137-CE38-4AC2-87AF-92B5832BF2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D620C69-F3C2-42A4-A6ED-6C262081BA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3EAAD3E-4933-4E7B-9C76-53BBC812D6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B8E2E37-25BC-4329-BB86-2CBE788787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36E0770-C2FC-4FB8-AAB5-E6600E103D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6E96EC7-B284-43EC-A494-578DBA6551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1B19FA1-9D7C-4803-AF30-5510F7D0D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57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D571B0-3D57-4BAC-A1D5-CA33B4681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D305DB7-04C2-438C-86E2-EB5FA40F15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3027FBF-FBEE-4545-91A4-2C33E31E9F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609560E-56C7-4FA5-91A5-EFC5A7D5A8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743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F6440CB-04AC-49F6-85E6-124FAAA37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0621900-301F-4920-A0B4-E399FC9B5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F492FBD-2B87-4A55-B8B2-8039EED30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8642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168B24-958F-4B07-BAEE-9BCF6D1B2F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AD2B7A-72D0-4641-8613-2B99203C5F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D4B7810-4D6D-41F1-93D5-2DFB4FBB46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C626B64-60FB-45BA-97BD-2E0EBE3DB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1301B0-FC85-4C42-B794-0F98876BE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905CDF5-DDA2-481A-AE7F-3D555F76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538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A2668C-8C49-4E0E-8B65-780BE2E98D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FBB811D-5E81-4AA2-A7C1-6842E80CA4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245593F-1ACD-4D60-92C5-BD1509B8A0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44EBA61-8332-4C39-A936-056A6A4429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6B9D82B-D7DC-48D2-B1C1-980D9AA52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DFFFB26-D78D-4F99-AA56-14DA4D755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379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6B056A3-F2B0-44D2-9260-0C8ED86E26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68C5BE4-C848-4419-933D-55EF2F8EAD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1951AE-53B2-4847-B853-D87C20BA9B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0275BF-3ADC-424D-94E9-B048968C3A80}" type="datetimeFigureOut">
              <a:rPr lang="zh-CN" altLang="en-US" smtClean="0"/>
              <a:t>2023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A9C422-F09A-4181-A3FA-6A5AAA6E76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6ED65C-8C9D-4A28-B26A-8DFE768DC5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340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65.wmf"/><Relationship Id="rId26" Type="http://schemas.openxmlformats.org/officeDocument/2006/relationships/oleObject" Target="../embeddings/oleObject65.bin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26.wmf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8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0.bin"/><Relationship Id="rId31" Type="http://schemas.openxmlformats.org/officeDocument/2006/relationships/image" Target="../media/image66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63.wmf"/><Relationship Id="rId22" Type="http://schemas.openxmlformats.org/officeDocument/2006/relationships/image" Target="../media/image27.wmf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8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68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37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9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6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38.wmf"/><Relationship Id="rId31" Type="http://schemas.openxmlformats.org/officeDocument/2006/relationships/image" Target="../media/image71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47.emf"/><Relationship Id="rId30" Type="http://schemas.openxmlformats.org/officeDocument/2006/relationships/oleObject" Target="../embeddings/oleObject9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3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8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13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1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0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30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3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41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0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8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8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54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9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50.wmf"/><Relationship Id="rId22" Type="http://schemas.openxmlformats.org/officeDocument/2006/relationships/image" Target="../media/image1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67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20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1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181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184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18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88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3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19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19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00.wmf"/><Relationship Id="rId26" Type="http://schemas.openxmlformats.org/officeDocument/2006/relationships/image" Target="../media/image204.wmf"/><Relationship Id="rId3" Type="http://schemas.openxmlformats.org/officeDocument/2006/relationships/oleObject" Target="../embeddings/oleObject237.bin"/><Relationship Id="rId21" Type="http://schemas.openxmlformats.org/officeDocument/2006/relationships/oleObject" Target="../embeddings/oleObject246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03.wmf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45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99.wmf"/><Relationship Id="rId22" Type="http://schemas.openxmlformats.org/officeDocument/2006/relationships/image" Target="../media/image20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1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13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63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7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6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0" Type="http://schemas.openxmlformats.org/officeDocument/2006/relationships/image" Target="../media/image219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7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279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85.wmf"/><Relationship Id="rId22" Type="http://schemas.openxmlformats.org/officeDocument/2006/relationships/image" Target="../media/image8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2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2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28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288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22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2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291.bin"/><Relationship Id="rId10" Type="http://schemas.openxmlformats.org/officeDocument/2006/relationships/image" Target="../media/image129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3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36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0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41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0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39.wmf"/><Relationship Id="rId26" Type="http://schemas.openxmlformats.org/officeDocument/2006/relationships/image" Target="../media/image243.wmf"/><Relationship Id="rId3" Type="http://schemas.openxmlformats.org/officeDocument/2006/relationships/oleObject" Target="../embeddings/oleObject294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301.bin"/><Relationship Id="rId25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98.bin"/><Relationship Id="rId24" Type="http://schemas.openxmlformats.org/officeDocument/2006/relationships/image" Target="../media/image242.wmf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23" Type="http://schemas.openxmlformats.org/officeDocument/2006/relationships/oleObject" Target="../embeddings/oleObject304.bin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37.wmf"/><Relationship Id="rId22" Type="http://schemas.openxmlformats.org/officeDocument/2006/relationships/image" Target="../media/image24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2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310.bin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2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7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1.bin"/><Relationship Id="rId10" Type="http://schemas.openxmlformats.org/officeDocument/2006/relationships/image" Target="../media/image244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24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255.wmf"/><Relationship Id="rId26" Type="http://schemas.openxmlformats.org/officeDocument/2006/relationships/image" Target="../media/image259.wmf"/><Relationship Id="rId3" Type="http://schemas.openxmlformats.org/officeDocument/2006/relationships/oleObject" Target="../embeddings/oleObject312.bin"/><Relationship Id="rId21" Type="http://schemas.openxmlformats.org/officeDocument/2006/relationships/oleObject" Target="../embeddings/oleObject321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319.bin"/><Relationship Id="rId25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wmf"/><Relationship Id="rId20" Type="http://schemas.openxmlformats.org/officeDocument/2006/relationships/image" Target="../media/image256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316.bin"/><Relationship Id="rId24" Type="http://schemas.openxmlformats.org/officeDocument/2006/relationships/image" Target="../media/image258.wmf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23" Type="http://schemas.openxmlformats.org/officeDocument/2006/relationships/oleObject" Target="../embeddings/oleObject322.bin"/><Relationship Id="rId10" Type="http://schemas.openxmlformats.org/officeDocument/2006/relationships/image" Target="../media/image251.wmf"/><Relationship Id="rId19" Type="http://schemas.openxmlformats.org/officeDocument/2006/relationships/oleObject" Target="../embeddings/oleObject320.bin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253.wmf"/><Relationship Id="rId22" Type="http://schemas.openxmlformats.org/officeDocument/2006/relationships/image" Target="../media/image257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267.wmf"/><Relationship Id="rId26" Type="http://schemas.openxmlformats.org/officeDocument/2006/relationships/image" Target="../media/image270.wmf"/><Relationship Id="rId3" Type="http://schemas.openxmlformats.org/officeDocument/2006/relationships/oleObject" Target="../embeddings/oleObject324.bin"/><Relationship Id="rId21" Type="http://schemas.openxmlformats.org/officeDocument/2006/relationships/oleObject" Target="../embeddings/oleObject333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264.wmf"/><Relationship Id="rId17" Type="http://schemas.openxmlformats.org/officeDocument/2006/relationships/oleObject" Target="../embeddings/oleObject331.bin"/><Relationship Id="rId25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6.wmf"/><Relationship Id="rId20" Type="http://schemas.openxmlformats.org/officeDocument/2006/relationships/image" Target="../media/image268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328.bin"/><Relationship Id="rId24" Type="http://schemas.openxmlformats.org/officeDocument/2006/relationships/image" Target="../media/image242.wmf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oleObject" Target="../embeddings/oleObject304.bin"/><Relationship Id="rId10" Type="http://schemas.openxmlformats.org/officeDocument/2006/relationships/image" Target="../media/image263.wmf"/><Relationship Id="rId19" Type="http://schemas.openxmlformats.org/officeDocument/2006/relationships/oleObject" Target="../embeddings/oleObject332.bin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265.wmf"/><Relationship Id="rId22" Type="http://schemas.openxmlformats.org/officeDocument/2006/relationships/image" Target="../media/image26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340.bin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2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4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339.bin"/><Relationship Id="rId5" Type="http://schemas.openxmlformats.org/officeDocument/2006/relationships/oleObject" Target="../embeddings/oleObject336.bin"/><Relationship Id="rId15" Type="http://schemas.openxmlformats.org/officeDocument/2006/relationships/oleObject" Target="../embeddings/oleObject341.bin"/><Relationship Id="rId10" Type="http://schemas.openxmlformats.org/officeDocument/2006/relationships/image" Target="../media/image271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27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255.wmf"/><Relationship Id="rId26" Type="http://schemas.openxmlformats.org/officeDocument/2006/relationships/image" Target="../media/image285.wmf"/><Relationship Id="rId3" Type="http://schemas.openxmlformats.org/officeDocument/2006/relationships/oleObject" Target="../embeddings/oleObject342.bin"/><Relationship Id="rId21" Type="http://schemas.openxmlformats.org/officeDocument/2006/relationships/oleObject" Target="../embeddings/oleObject351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349.bin"/><Relationship Id="rId25" Type="http://schemas.openxmlformats.org/officeDocument/2006/relationships/oleObject" Target="../embeddings/oleObject3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wmf"/><Relationship Id="rId20" Type="http://schemas.openxmlformats.org/officeDocument/2006/relationships/image" Target="../media/image282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46.bin"/><Relationship Id="rId24" Type="http://schemas.openxmlformats.org/officeDocument/2006/relationships/image" Target="../media/image284.wmf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23" Type="http://schemas.openxmlformats.org/officeDocument/2006/relationships/oleObject" Target="../embeddings/oleObject352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350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280.wmf"/><Relationship Id="rId22" Type="http://schemas.openxmlformats.org/officeDocument/2006/relationships/image" Target="../media/image28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oleObject" Target="../embeddings/oleObject359.bin"/><Relationship Id="rId18" Type="http://schemas.openxmlformats.org/officeDocument/2006/relationships/image" Target="../media/image293.wmf"/><Relationship Id="rId26" Type="http://schemas.openxmlformats.org/officeDocument/2006/relationships/image" Target="../media/image296.wmf"/><Relationship Id="rId3" Type="http://schemas.openxmlformats.org/officeDocument/2006/relationships/oleObject" Target="../embeddings/oleObject354.bin"/><Relationship Id="rId21" Type="http://schemas.openxmlformats.org/officeDocument/2006/relationships/oleObject" Target="../embeddings/oleObject363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361.bin"/><Relationship Id="rId25" Type="http://schemas.openxmlformats.org/officeDocument/2006/relationships/oleObject" Target="../embeddings/oleObject3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2.wmf"/><Relationship Id="rId20" Type="http://schemas.openxmlformats.org/officeDocument/2006/relationships/image" Target="../media/image294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358.bin"/><Relationship Id="rId24" Type="http://schemas.openxmlformats.org/officeDocument/2006/relationships/image" Target="../media/image242.wmf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23" Type="http://schemas.openxmlformats.org/officeDocument/2006/relationships/oleObject" Target="../embeddings/oleObject364.bin"/><Relationship Id="rId10" Type="http://schemas.openxmlformats.org/officeDocument/2006/relationships/image" Target="../media/image289.wmf"/><Relationship Id="rId19" Type="http://schemas.openxmlformats.org/officeDocument/2006/relationships/oleObject" Target="../embeddings/oleObject362.bin"/><Relationship Id="rId4" Type="http://schemas.openxmlformats.org/officeDocument/2006/relationships/image" Target="../media/image286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291.wmf"/><Relationship Id="rId22" Type="http://schemas.openxmlformats.org/officeDocument/2006/relationships/image" Target="../media/image29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370.bin"/><Relationship Id="rId3" Type="http://schemas.openxmlformats.org/officeDocument/2006/relationships/oleObject" Target="../embeddings/oleObject366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0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1.bin"/><Relationship Id="rId10" Type="http://schemas.openxmlformats.org/officeDocument/2006/relationships/image" Target="../media/image297.wmf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29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3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87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54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9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373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3.wmf"/><Relationship Id="rId20" Type="http://schemas.openxmlformats.org/officeDocument/2006/relationships/image" Target="../media/image304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374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375.bin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61.wmf"/><Relationship Id="rId22" Type="http://schemas.openxmlformats.org/officeDocument/2006/relationships/image" Target="../media/image15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309.wmf"/><Relationship Id="rId26" Type="http://schemas.openxmlformats.org/officeDocument/2006/relationships/image" Target="../media/image312.wmf"/><Relationship Id="rId3" Type="http://schemas.openxmlformats.org/officeDocument/2006/relationships/oleObject" Target="../embeddings/oleObject376.bin"/><Relationship Id="rId21" Type="http://schemas.openxmlformats.org/officeDocument/2006/relationships/oleObject" Target="../embeddings/oleObject381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80.bin"/><Relationship Id="rId25" Type="http://schemas.openxmlformats.org/officeDocument/2006/relationships/oleObject" Target="../embeddings/oleObject3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8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377.bin"/><Relationship Id="rId24" Type="http://schemas.openxmlformats.org/officeDocument/2006/relationships/image" Target="../media/image311.w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379.bin"/><Relationship Id="rId23" Type="http://schemas.openxmlformats.org/officeDocument/2006/relationships/oleObject" Target="../embeddings/oleObject382.bin"/><Relationship Id="rId28" Type="http://schemas.openxmlformats.org/officeDocument/2006/relationships/image" Target="../media/image313.wmf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305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307.wmf"/><Relationship Id="rId22" Type="http://schemas.openxmlformats.org/officeDocument/2006/relationships/image" Target="../media/image310.wmf"/><Relationship Id="rId27" Type="http://schemas.openxmlformats.org/officeDocument/2006/relationships/oleObject" Target="../embeddings/oleObject38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3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386.bin"/><Relationship Id="rId10" Type="http://schemas.openxmlformats.org/officeDocument/2006/relationships/image" Target="../media/image229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290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380.bin"/><Relationship Id="rId18" Type="http://schemas.openxmlformats.org/officeDocument/2006/relationships/image" Target="../media/image316.w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308.wmf"/><Relationship Id="rId17" Type="http://schemas.openxmlformats.org/officeDocument/2006/relationships/oleObject" Target="../embeddings/oleObject3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79.bin"/><Relationship Id="rId24" Type="http://schemas.openxmlformats.org/officeDocument/2006/relationships/image" Target="../media/image163.wmf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89.bin"/><Relationship Id="rId23" Type="http://schemas.openxmlformats.org/officeDocument/2006/relationships/oleObject" Target="../embeddings/oleObject201.bin"/><Relationship Id="rId10" Type="http://schemas.openxmlformats.org/officeDocument/2006/relationships/image" Target="../media/image307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378.bin"/><Relationship Id="rId14" Type="http://schemas.openxmlformats.org/officeDocument/2006/relationships/image" Target="../media/image309.wmf"/><Relationship Id="rId22" Type="http://schemas.openxmlformats.org/officeDocument/2006/relationships/image" Target="../media/image161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oleObject" Target="../embeddings/oleObject379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07.wmf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91.bin"/><Relationship Id="rId15" Type="http://schemas.openxmlformats.org/officeDocument/2006/relationships/oleObject" Target="../embeddings/oleObject380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308.wmf"/><Relationship Id="rId22" Type="http://schemas.openxmlformats.org/officeDocument/2006/relationships/image" Target="../media/image16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3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394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67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393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1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395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0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181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396.bin"/><Relationship Id="rId23" Type="http://schemas.openxmlformats.org/officeDocument/2006/relationships/oleObject" Target="../embeddings/oleObject397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398.bin"/><Relationship Id="rId10" Type="http://schemas.openxmlformats.org/officeDocument/2006/relationships/image" Target="../media/image184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185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oleObject" Target="../embeddings/oleObject401.bin"/><Relationship Id="rId18" Type="http://schemas.openxmlformats.org/officeDocument/2006/relationships/image" Target="../media/image326.wmf"/><Relationship Id="rId26" Type="http://schemas.openxmlformats.org/officeDocument/2006/relationships/image" Target="../media/image330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405.bin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323.wmf"/><Relationship Id="rId17" Type="http://schemas.openxmlformats.org/officeDocument/2006/relationships/oleObject" Target="../embeddings/oleObject403.bin"/><Relationship Id="rId25" Type="http://schemas.openxmlformats.org/officeDocument/2006/relationships/oleObject" Target="../embeddings/oleObject4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5.wmf"/><Relationship Id="rId20" Type="http://schemas.openxmlformats.org/officeDocument/2006/relationships/image" Target="../media/image327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400.bin"/><Relationship Id="rId24" Type="http://schemas.openxmlformats.org/officeDocument/2006/relationships/image" Target="../media/image329.wmf"/><Relationship Id="rId5" Type="http://schemas.openxmlformats.org/officeDocument/2006/relationships/oleObject" Target="../embeddings/oleObject397.bin"/><Relationship Id="rId15" Type="http://schemas.openxmlformats.org/officeDocument/2006/relationships/oleObject" Target="../embeddings/oleObject402.bin"/><Relationship Id="rId23" Type="http://schemas.openxmlformats.org/officeDocument/2006/relationships/oleObject" Target="../embeddings/oleObject406.bin"/><Relationship Id="rId28" Type="http://schemas.openxmlformats.org/officeDocument/2006/relationships/image" Target="../media/image171.wmf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404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324.wmf"/><Relationship Id="rId22" Type="http://schemas.openxmlformats.org/officeDocument/2006/relationships/image" Target="../media/image328.wmf"/><Relationship Id="rId27" Type="http://schemas.openxmlformats.org/officeDocument/2006/relationships/oleObject" Target="../embeddings/oleObject211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409.bin"/><Relationship Id="rId10" Type="http://schemas.openxmlformats.org/officeDocument/2006/relationships/image" Target="../media/image229.wmf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29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5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50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8.wmf"/><Relationship Id="rId31" Type="http://schemas.openxmlformats.org/officeDocument/2006/relationships/image" Target="../media/image4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51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335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412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4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411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324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32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oleObject" Target="../embeddings/oleObject403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414.bin"/><Relationship Id="rId12" Type="http://schemas.openxmlformats.org/officeDocument/2006/relationships/image" Target="../media/image3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411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324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32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oleObject" Target="../embeddings/oleObject420.bin"/><Relationship Id="rId18" Type="http://schemas.openxmlformats.org/officeDocument/2006/relationships/image" Target="../media/image343.wmf"/><Relationship Id="rId3" Type="http://schemas.openxmlformats.org/officeDocument/2006/relationships/oleObject" Target="../embeddings/oleObject415.bin"/><Relationship Id="rId21" Type="http://schemas.openxmlformats.org/officeDocument/2006/relationships/oleObject" Target="../embeddings/oleObject424.bin"/><Relationship Id="rId7" Type="http://schemas.openxmlformats.org/officeDocument/2006/relationships/oleObject" Target="../embeddings/oleObject417.bin"/><Relationship Id="rId12" Type="http://schemas.openxmlformats.org/officeDocument/2006/relationships/image" Target="../media/image340.wmf"/><Relationship Id="rId17" Type="http://schemas.openxmlformats.org/officeDocument/2006/relationships/oleObject" Target="../embeddings/oleObject4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2.wmf"/><Relationship Id="rId20" Type="http://schemas.openxmlformats.org/officeDocument/2006/relationships/image" Target="../media/image344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419.bin"/><Relationship Id="rId24" Type="http://schemas.openxmlformats.org/officeDocument/2006/relationships/image" Target="../media/image346.wmf"/><Relationship Id="rId5" Type="http://schemas.openxmlformats.org/officeDocument/2006/relationships/oleObject" Target="../embeddings/oleObject416.bin"/><Relationship Id="rId15" Type="http://schemas.openxmlformats.org/officeDocument/2006/relationships/oleObject" Target="../embeddings/oleObject421.bin"/><Relationship Id="rId23" Type="http://schemas.openxmlformats.org/officeDocument/2006/relationships/oleObject" Target="../embeddings/oleObject425.bin"/><Relationship Id="rId10" Type="http://schemas.openxmlformats.org/officeDocument/2006/relationships/image" Target="../media/image339.wmf"/><Relationship Id="rId19" Type="http://schemas.openxmlformats.org/officeDocument/2006/relationships/oleObject" Target="../embeddings/oleObject423.bin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418.bin"/><Relationship Id="rId14" Type="http://schemas.openxmlformats.org/officeDocument/2006/relationships/image" Target="../media/image341.wmf"/><Relationship Id="rId22" Type="http://schemas.openxmlformats.org/officeDocument/2006/relationships/image" Target="../media/image34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oleObject" Target="../embeddings/oleObject426.bin"/><Relationship Id="rId7" Type="http://schemas.openxmlformats.org/officeDocument/2006/relationships/oleObject" Target="../embeddings/oleObject4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48.wmf"/><Relationship Id="rId5" Type="http://schemas.openxmlformats.org/officeDocument/2006/relationships/oleObject" Target="../embeddings/oleObject427.bin"/><Relationship Id="rId4" Type="http://schemas.openxmlformats.org/officeDocument/2006/relationships/image" Target="../media/image347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47.emf"/><Relationship Id="rId34" Type="http://schemas.openxmlformats.org/officeDocument/2006/relationships/oleObject" Target="../embeddings/oleObject64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37.wmf"/><Relationship Id="rId25" Type="http://schemas.openxmlformats.org/officeDocument/2006/relationships/image" Target="../media/image49.wmf"/><Relationship Id="rId33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6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38.wmf"/><Relationship Id="rId31" Type="http://schemas.openxmlformats.org/officeDocument/2006/relationships/image" Target="../media/image5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54.wmf"/><Relationship Id="rId8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37.wmf"/><Relationship Id="rId25" Type="http://schemas.openxmlformats.org/officeDocument/2006/relationships/image" Target="../media/image47.emf"/><Relationship Id="rId33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72.bin"/><Relationship Id="rId32" Type="http://schemas.openxmlformats.org/officeDocument/2006/relationships/oleObject" Target="../embeddings/oleObject76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6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38.wmf"/><Relationship Id="rId31" Type="http://schemas.openxmlformats.org/officeDocument/2006/relationships/image" Target="../media/image5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75.bin"/><Relationship Id="rId8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B2D1A0D-7D58-46B1-8189-B3A26F2CC1CE}"/>
              </a:ext>
            </a:extLst>
          </p:cNvPr>
          <p:cNvSpPr/>
          <p:nvPr/>
        </p:nvSpPr>
        <p:spPr>
          <a:xfrm>
            <a:off x="3249692" y="195175"/>
            <a:ext cx="66887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薛定谔方程</a:t>
            </a:r>
            <a:r>
              <a:rPr lang="zh-CN" altLang="en-US" sz="40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40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40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</a:t>
            </a:r>
            <a:endParaRPr lang="zh-CN" altLang="en-US" sz="4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DADB1DB-7DB7-499F-BE6D-18A45C006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68565"/>
              </p:ext>
            </p:extLst>
          </p:nvPr>
        </p:nvGraphicFramePr>
        <p:xfrm>
          <a:off x="3282770" y="1133454"/>
          <a:ext cx="18383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15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F15313F-563C-4778-B651-89A1C4210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770" y="1133454"/>
                        <a:ext cx="1838325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1F80EB8A-ADF9-4742-8BE9-A3B6AF5D0C56}"/>
              </a:ext>
            </a:extLst>
          </p:cNvPr>
          <p:cNvSpPr/>
          <p:nvPr/>
        </p:nvSpPr>
        <p:spPr>
          <a:xfrm>
            <a:off x="723925" y="129105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薛定谔方程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748871C-684B-404C-B9EB-5AB039598840}"/>
              </a:ext>
            </a:extLst>
          </p:cNvPr>
          <p:cNvSpPr/>
          <p:nvPr/>
        </p:nvSpPr>
        <p:spPr>
          <a:xfrm>
            <a:off x="5857365" y="1339363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狄拉克符号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ADA155A-5276-423C-A526-DEF317F5A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304587"/>
              </p:ext>
            </p:extLst>
          </p:nvPr>
        </p:nvGraphicFramePr>
        <p:xfrm>
          <a:off x="8573664" y="1054980"/>
          <a:ext cx="24399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16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192A98E2-BC8E-4125-9A4C-93E7A18AE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3664" y="1054980"/>
                        <a:ext cx="2439987" cy="9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636A7210-4F0F-4748-B94E-A4039B7DB2D6}"/>
              </a:ext>
            </a:extLst>
          </p:cNvPr>
          <p:cNvSpPr/>
          <p:nvPr/>
        </p:nvSpPr>
        <p:spPr>
          <a:xfrm>
            <a:off x="723925" y="2180160"/>
            <a:ext cx="6011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构成正交 归一的完备函数系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8EFA5A2-9329-459E-A37A-EE1B8CA4A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792196"/>
              </p:ext>
            </p:extLst>
          </p:nvPr>
        </p:nvGraphicFramePr>
        <p:xfrm>
          <a:off x="6958534" y="1833010"/>
          <a:ext cx="3524110" cy="85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17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6DF3827-63C3-424D-8AAF-DEB99C2C7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534" y="1833010"/>
                        <a:ext cx="3524110" cy="853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63426D5-F790-47D6-BF81-835FD9D0E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0924"/>
              </p:ext>
            </p:extLst>
          </p:nvPr>
        </p:nvGraphicFramePr>
        <p:xfrm>
          <a:off x="422250" y="2784669"/>
          <a:ext cx="4420172" cy="88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18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8EFA5A2-9329-459E-A37A-EE1B8CA4A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50" y="2784669"/>
                        <a:ext cx="4420172" cy="88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>
            <a:extLst>
              <a:ext uri="{FF2B5EF4-FFF2-40B4-BE49-F238E27FC236}">
                <a16:creationId xmlns:a16="http://schemas.microsoft.com/office/drawing/2014/main" id="{183D561D-487B-426B-92C3-E53EA1A9A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55229"/>
              </p:ext>
            </p:extLst>
          </p:nvPr>
        </p:nvGraphicFramePr>
        <p:xfrm>
          <a:off x="5883979" y="2634710"/>
          <a:ext cx="47164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19" name="Equation" r:id="rId11" imgW="2006280" imgH="457200" progId="Equation.DSMT4">
                  <p:embed/>
                </p:oleObj>
              </mc:Choice>
              <mc:Fallback>
                <p:oleObj name="Equation" r:id="rId11" imgW="200628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A32662AE-BA84-45A2-92FC-2FCB45E2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979" y="2634710"/>
                        <a:ext cx="47164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>
            <a:extLst>
              <a:ext uri="{FF2B5EF4-FFF2-40B4-BE49-F238E27FC236}">
                <a16:creationId xmlns:a16="http://schemas.microsoft.com/office/drawing/2014/main" id="{44C84397-8E96-4A18-B386-D840C90B9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295" y="3977282"/>
            <a:ext cx="7239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Tx/>
              <a:buChar char=" "/>
            </a:pP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</a:rPr>
              <a:t>波函数</a:t>
            </a:r>
            <a:r>
              <a:rPr lang="zh-CN" altLang="en-US" sz="32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</a:t>
            </a: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可以用</a:t>
            </a:r>
            <a:r>
              <a:rPr lang="zh-CN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来展开</a:t>
            </a:r>
            <a:endParaRPr lang="en-US" altLang="zh-CN" sz="3200" b="1" dirty="0">
              <a:solidFill>
                <a:srgbClr val="3333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7D2A56B-A783-40C6-97F5-9B47CC70A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83038"/>
              </p:ext>
            </p:extLst>
          </p:nvPr>
        </p:nvGraphicFramePr>
        <p:xfrm>
          <a:off x="2060575" y="4647099"/>
          <a:ext cx="40354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0" name="Equation" r:id="rId13" imgW="1587240" imgH="342720" progId="Equation.DSMT4">
                  <p:embed/>
                </p:oleObj>
              </mc:Choice>
              <mc:Fallback>
                <p:oleObj name="Equation" r:id="rId13" imgW="1587240" imgH="3427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698AC73-3646-4C5E-9B0F-69DCBA971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4647099"/>
                        <a:ext cx="4035425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8F9F5D16-D3A5-413F-8498-704E1BC64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35654"/>
              </p:ext>
            </p:extLst>
          </p:nvPr>
        </p:nvGraphicFramePr>
        <p:xfrm>
          <a:off x="7441732" y="4512951"/>
          <a:ext cx="31337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1" name="Equation" r:id="rId15" imgW="1231560" imgH="342720" progId="Equation.DSMT4">
                  <p:embed/>
                </p:oleObj>
              </mc:Choice>
              <mc:Fallback>
                <p:oleObj name="Equation" r:id="rId15" imgW="1231560" imgH="3427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1D37CA9C-27B8-4F66-B37B-3914D256F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732" y="4512951"/>
                        <a:ext cx="3133725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BFDB253-843F-44CF-958A-418E512A0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591335"/>
              </p:ext>
            </p:extLst>
          </p:nvPr>
        </p:nvGraphicFramePr>
        <p:xfrm>
          <a:off x="1137589" y="5615254"/>
          <a:ext cx="18383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2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CD84A15-E5F0-4813-9496-B38DEC0F3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589" y="5615254"/>
                        <a:ext cx="1838325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2059">
            <a:extLst>
              <a:ext uri="{FF2B5EF4-FFF2-40B4-BE49-F238E27FC236}">
                <a16:creationId xmlns:a16="http://schemas.microsoft.com/office/drawing/2014/main" id="{31587214-76A7-4D64-9008-B0A0C9FAD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9692" y="592957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1AF41773-C8B4-4BEF-9955-0EA95FE72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71140"/>
              </p:ext>
            </p:extLst>
          </p:nvPr>
        </p:nvGraphicFramePr>
        <p:xfrm>
          <a:off x="5213402" y="5518637"/>
          <a:ext cx="59070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3" name="Equation" r:id="rId17" imgW="2489040" imgH="444240" progId="Equation.DSMT4">
                  <p:embed/>
                </p:oleObj>
              </mc:Choice>
              <mc:Fallback>
                <p:oleObj name="Equation" r:id="rId17" imgW="2489040" imgH="4442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BAD48945-CEBC-433E-9279-0C8B55C78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402" y="5518637"/>
                        <a:ext cx="5907088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93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24" grpId="0"/>
      <p:bldP spid="2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0594440-067F-447B-A209-C4BC65FD3283}"/>
              </a:ext>
            </a:extLst>
          </p:cNvPr>
          <p:cNvSpPr/>
          <p:nvPr/>
        </p:nvSpPr>
        <p:spPr>
          <a:xfrm>
            <a:off x="613651" y="10534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计算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95159F0-08F2-4540-BC12-B83F71751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35043"/>
              </p:ext>
            </p:extLst>
          </p:nvPr>
        </p:nvGraphicFramePr>
        <p:xfrm>
          <a:off x="2746375" y="171450"/>
          <a:ext cx="40989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13" name="Equation" r:id="rId3" imgW="1739880" imgH="330120" progId="Equation.DSMT4">
                  <p:embed/>
                </p:oleObj>
              </mc:Choice>
              <mc:Fallback>
                <p:oleObj name="Equation" r:id="rId3" imgW="1739880" imgH="3301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C1F88E10-D96C-471F-876F-64DD12A62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171450"/>
                        <a:ext cx="4098925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8F04C99-C33E-49D7-AA01-4BC44CBAC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25247"/>
              </p:ext>
            </p:extLst>
          </p:nvPr>
        </p:nvGraphicFramePr>
        <p:xfrm>
          <a:off x="1161305" y="1050366"/>
          <a:ext cx="51387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14" name="Equation" r:id="rId5" imgW="2273040" imgH="444240" progId="Equation.DSMT4">
                  <p:embed/>
                </p:oleObj>
              </mc:Choice>
              <mc:Fallback>
                <p:oleObj name="Equation" r:id="rId5" imgW="227304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C5A291-6A4B-476C-9222-931C13E0F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05" y="1050366"/>
                        <a:ext cx="51387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C7300F8E-A0FC-457C-85B5-BC4F0DEEA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1849"/>
              </p:ext>
            </p:extLst>
          </p:nvPr>
        </p:nvGraphicFramePr>
        <p:xfrm>
          <a:off x="932362" y="1978794"/>
          <a:ext cx="3254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15" name="Equation" r:id="rId7" imgW="1193760" imgH="419040" progId="Equation.DSMT4">
                  <p:embed/>
                </p:oleObj>
              </mc:Choice>
              <mc:Fallback>
                <p:oleObj name="Equation" r:id="rId7" imgW="1193760" imgH="419040" progId="Equation.DSMT4">
                  <p:embed/>
                  <p:pic>
                    <p:nvPicPr>
                      <p:cNvPr id="10" name="Object 15">
                        <a:extLst>
                          <a:ext uri="{FF2B5EF4-FFF2-40B4-BE49-F238E27FC236}">
                            <a16:creationId xmlns:a16="http://schemas.microsoft.com/office/drawing/2014/main" id="{9B0D3B73-D084-4ED6-9D2C-6FCA5997F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62" y="1978794"/>
                        <a:ext cx="3254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24799C7F-7884-4FBE-BCDB-B3B103448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32339"/>
              </p:ext>
            </p:extLst>
          </p:nvPr>
        </p:nvGraphicFramePr>
        <p:xfrm>
          <a:off x="3970690" y="1962703"/>
          <a:ext cx="3011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16" name="Equation" r:id="rId9" imgW="1104840" imgH="419040" progId="Equation.DSMT4">
                  <p:embed/>
                </p:oleObj>
              </mc:Choice>
              <mc:Fallback>
                <p:oleObj name="Equation" r:id="rId9" imgW="1104840" imgH="419040" progId="Equation.DSMT4">
                  <p:embed/>
                  <p:pic>
                    <p:nvPicPr>
                      <p:cNvPr id="11" name="Object 15">
                        <a:extLst>
                          <a:ext uri="{FF2B5EF4-FFF2-40B4-BE49-F238E27FC236}">
                            <a16:creationId xmlns:a16="http://schemas.microsoft.com/office/drawing/2014/main" id="{EB880D85-6796-4D28-8F9E-1CBA9CCCB5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690" y="1962703"/>
                        <a:ext cx="3011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967B855-BBD1-4ACA-A94E-2E1BD9ADA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97251"/>
              </p:ext>
            </p:extLst>
          </p:nvPr>
        </p:nvGraphicFramePr>
        <p:xfrm>
          <a:off x="2266950" y="3275013"/>
          <a:ext cx="6223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17" name="Equation" r:id="rId11" imgW="2641320" imgH="482400" progId="Equation.DSMT4">
                  <p:embed/>
                </p:oleObj>
              </mc:Choice>
              <mc:Fallback>
                <p:oleObj name="Equation" r:id="rId11" imgW="2641320" imgH="4824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D99267C-FAC0-4ABA-9F93-2E9D596E2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275013"/>
                        <a:ext cx="622300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>
            <a:extLst>
              <a:ext uri="{FF2B5EF4-FFF2-40B4-BE49-F238E27FC236}">
                <a16:creationId xmlns:a16="http://schemas.microsoft.com/office/drawing/2014/main" id="{7B959C03-9FFE-48F7-BF5D-26A1BF09A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310" y="362533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DCD3D56-BB98-48B7-B6D0-2C99B4CB4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04866"/>
              </p:ext>
            </p:extLst>
          </p:nvPr>
        </p:nvGraphicFramePr>
        <p:xfrm>
          <a:off x="700088" y="4349750"/>
          <a:ext cx="87931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18" name="Equation" r:id="rId13" imgW="3733560" imgH="482400" progId="Equation.DSMT4">
                  <p:embed/>
                </p:oleObj>
              </mc:Choice>
              <mc:Fallback>
                <p:oleObj name="Equation" r:id="rId13" imgW="3733560" imgH="482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EE255A9-473C-4AED-A4E7-4F0916404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349750"/>
                        <a:ext cx="8793162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DA72DC8-1823-4CFD-B553-903226A75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75486"/>
              </p:ext>
            </p:extLst>
          </p:nvPr>
        </p:nvGraphicFramePr>
        <p:xfrm>
          <a:off x="100013" y="5684838"/>
          <a:ext cx="40703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19" name="Equation" r:id="rId15" imgW="1726920" imgH="393480" progId="Equation.DSMT4">
                  <p:embed/>
                </p:oleObj>
              </mc:Choice>
              <mc:Fallback>
                <p:oleObj name="Equation" r:id="rId15" imgW="172692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2AC5DF4-310E-4A01-A9B7-C307E58B3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5684838"/>
                        <a:ext cx="407035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9D4FBAC-E0D4-486E-B279-CA177D554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72478"/>
              </p:ext>
            </p:extLst>
          </p:nvPr>
        </p:nvGraphicFramePr>
        <p:xfrm>
          <a:off x="4135438" y="5684838"/>
          <a:ext cx="49688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20" name="Equation" r:id="rId17" imgW="2108160" imgH="431640" progId="Equation.DSMT4">
                  <p:embed/>
                </p:oleObj>
              </mc:Choice>
              <mc:Fallback>
                <p:oleObj name="Equation" r:id="rId17" imgW="210816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B1C25B4-19B6-4D94-B009-C668886DF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684838"/>
                        <a:ext cx="496887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31">
            <a:extLst>
              <a:ext uri="{FF2B5EF4-FFF2-40B4-BE49-F238E27FC236}">
                <a16:creationId xmlns:a16="http://schemas.microsoft.com/office/drawing/2014/main" id="{898CCFFB-6797-49EE-9A5A-87CCAAAD8FA6}"/>
              </a:ext>
            </a:extLst>
          </p:cNvPr>
          <p:cNvGrpSpPr>
            <a:grpSpLocks/>
          </p:cNvGrpSpPr>
          <p:nvPr/>
        </p:nvGrpSpPr>
        <p:grpSpPr bwMode="auto">
          <a:xfrm>
            <a:off x="8356453" y="456641"/>
            <a:ext cx="3452813" cy="3033713"/>
            <a:chOff x="3666" y="1726"/>
            <a:chExt cx="2175" cy="1911"/>
          </a:xfrm>
        </p:grpSpPr>
        <p:sp>
          <p:nvSpPr>
            <p:cNvPr id="19" name="Line 32">
              <a:extLst>
                <a:ext uri="{FF2B5EF4-FFF2-40B4-BE49-F238E27FC236}">
                  <a16:creationId xmlns:a16="http://schemas.microsoft.com/office/drawing/2014/main" id="{E3927FFC-4FD6-4169-B9AA-469D35560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3">
              <a:extLst>
                <a:ext uri="{FF2B5EF4-FFF2-40B4-BE49-F238E27FC236}">
                  <a16:creationId xmlns:a16="http://schemas.microsoft.com/office/drawing/2014/main" id="{36BF797B-7648-4A25-88E3-A281542FB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37">
              <a:extLst>
                <a:ext uri="{FF2B5EF4-FFF2-40B4-BE49-F238E27FC236}">
                  <a16:creationId xmlns:a16="http://schemas.microsoft.com/office/drawing/2014/main" id="{8BC811BD-223D-456F-86BA-7F44FAA6D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22" name="Text Box 38">
              <a:extLst>
                <a:ext uri="{FF2B5EF4-FFF2-40B4-BE49-F238E27FC236}">
                  <a16:creationId xmlns:a16="http://schemas.microsoft.com/office/drawing/2014/main" id="{6CC624F8-1590-443E-B22F-242DBCA85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23" name="Object 40">
              <a:extLst>
                <a:ext uri="{FF2B5EF4-FFF2-40B4-BE49-F238E27FC236}">
                  <a16:creationId xmlns:a16="http://schemas.microsoft.com/office/drawing/2014/main" id="{9AFD6210-0E6C-4865-A752-A942814C82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075396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21" name="Equation" r:id="rId19" imgW="126725" imgH="177415" progId="Equation.3">
                    <p:embed/>
                  </p:oleObj>
                </mc:Choice>
                <mc:Fallback>
                  <p:oleObj name="Equation" r:id="rId19" imgW="126725" imgH="177415" progId="Equation.3">
                    <p:embed/>
                    <p:pic>
                      <p:nvPicPr>
                        <p:cNvPr id="8" name="Object 40">
                          <a:extLst>
                            <a:ext uri="{FF2B5EF4-FFF2-40B4-BE49-F238E27FC236}">
                              <a16:creationId xmlns:a16="http://schemas.microsoft.com/office/drawing/2014/main" id="{403A9CCA-3CE3-423B-A2F6-30BF85F14F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1">
              <a:extLst>
                <a:ext uri="{FF2B5EF4-FFF2-40B4-BE49-F238E27FC236}">
                  <a16:creationId xmlns:a16="http://schemas.microsoft.com/office/drawing/2014/main" id="{5EBD931D-DB78-4ACC-B7D4-3575E4DA37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657933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22" name="Equation" r:id="rId21" imgW="139579" imgH="164957" progId="Equation.3">
                    <p:embed/>
                  </p:oleObj>
                </mc:Choice>
                <mc:Fallback>
                  <p:oleObj name="Equation" r:id="rId21" imgW="139579" imgH="164957" progId="Equation.3">
                    <p:embed/>
                    <p:pic>
                      <p:nvPicPr>
                        <p:cNvPr id="9" name="Object 41">
                          <a:extLst>
                            <a:ext uri="{FF2B5EF4-FFF2-40B4-BE49-F238E27FC236}">
                              <a16:creationId xmlns:a16="http://schemas.microsoft.com/office/drawing/2014/main" id="{A0F50D33-43D8-4B21-99DB-ABE5849D4A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42">
              <a:extLst>
                <a:ext uri="{FF2B5EF4-FFF2-40B4-BE49-F238E27FC236}">
                  <a16:creationId xmlns:a16="http://schemas.microsoft.com/office/drawing/2014/main" id="{7B26156D-55CF-4E38-A49B-E52EE9C707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21" y="1838"/>
              <a:ext cx="11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43">
              <a:extLst>
                <a:ext uri="{FF2B5EF4-FFF2-40B4-BE49-F238E27FC236}">
                  <a16:creationId xmlns:a16="http://schemas.microsoft.com/office/drawing/2014/main" id="{CB9E5E2C-3415-4C81-9038-0652F967F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Line 43">
            <a:extLst>
              <a:ext uri="{FF2B5EF4-FFF2-40B4-BE49-F238E27FC236}">
                <a16:creationId xmlns:a16="http://schemas.microsoft.com/office/drawing/2014/main" id="{51F18DD2-D975-4708-A72F-FC6D91F907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121" y="1578606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Rectangle 39" descr="浅色上对角线">
            <a:extLst>
              <a:ext uri="{FF2B5EF4-FFF2-40B4-BE49-F238E27FC236}">
                <a16:creationId xmlns:a16="http://schemas.microsoft.com/office/drawing/2014/main" id="{7B78DD17-2748-46AC-8C75-8F87B69C2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440" y="343192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9" name="Rectangle 39" descr="浅色上对角线">
            <a:extLst>
              <a:ext uri="{FF2B5EF4-FFF2-40B4-BE49-F238E27FC236}">
                <a16:creationId xmlns:a16="http://schemas.microsoft.com/office/drawing/2014/main" id="{58D0F42D-590B-4577-8CD2-C8981B98C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715" y="482626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0" name="Object 44">
            <a:extLst>
              <a:ext uri="{FF2B5EF4-FFF2-40B4-BE49-F238E27FC236}">
                <a16:creationId xmlns:a16="http://schemas.microsoft.com/office/drawing/2014/main" id="{2B9D2C40-74B9-4E6C-A32E-AA6648E7F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50920"/>
              </p:ext>
            </p:extLst>
          </p:nvPr>
        </p:nvGraphicFramePr>
        <p:xfrm>
          <a:off x="7511050" y="1036741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23" name="Equation" r:id="rId23" imgW="431640" imgH="177480" progId="Equation.DSMT4">
                  <p:embed/>
                </p:oleObj>
              </mc:Choice>
              <mc:Fallback>
                <p:oleObj name="Equation" r:id="rId23" imgW="431640" imgH="177480" progId="Equation.DSMT4">
                  <p:embed/>
                  <p:pic>
                    <p:nvPicPr>
                      <p:cNvPr id="15" name="Object 44">
                        <a:extLst>
                          <a:ext uri="{FF2B5EF4-FFF2-40B4-BE49-F238E27FC236}">
                            <a16:creationId xmlns:a16="http://schemas.microsoft.com/office/drawing/2014/main" id="{E87A1B97-7ED0-461D-BE1A-CC015DAC5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50" y="1036741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4">
            <a:extLst>
              <a:ext uri="{FF2B5EF4-FFF2-40B4-BE49-F238E27FC236}">
                <a16:creationId xmlns:a16="http://schemas.microsoft.com/office/drawing/2014/main" id="{E0D59D43-5B64-45D5-AE55-FB71DD88C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01495"/>
              </p:ext>
            </p:extLst>
          </p:nvPr>
        </p:nvGraphicFramePr>
        <p:xfrm>
          <a:off x="10843578" y="1069786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24" name="Equation" r:id="rId25" imgW="431640" imgH="177480" progId="Equation.DSMT4">
                  <p:embed/>
                </p:oleObj>
              </mc:Choice>
              <mc:Fallback>
                <p:oleObj name="Equation" r:id="rId25" imgW="431640" imgH="177480" progId="Equation.DSMT4">
                  <p:embed/>
                  <p:pic>
                    <p:nvPicPr>
                      <p:cNvPr id="16" name="Object 44">
                        <a:extLst>
                          <a:ext uri="{FF2B5EF4-FFF2-40B4-BE49-F238E27FC236}">
                            <a16:creationId xmlns:a16="http://schemas.microsoft.com/office/drawing/2014/main" id="{B26811CA-B31C-48FB-9345-26F52718A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578" y="1069786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4">
            <a:extLst>
              <a:ext uri="{FF2B5EF4-FFF2-40B4-BE49-F238E27FC236}">
                <a16:creationId xmlns:a16="http://schemas.microsoft.com/office/drawing/2014/main" id="{F5C426AE-2831-4D47-8BEE-28A256203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67288"/>
              </p:ext>
            </p:extLst>
          </p:nvPr>
        </p:nvGraphicFramePr>
        <p:xfrm>
          <a:off x="8949336" y="1413909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25" name="Equation" r:id="rId26" imgW="469800" imgH="177480" progId="Equation.DSMT4">
                  <p:embed/>
                </p:oleObj>
              </mc:Choice>
              <mc:Fallback>
                <p:oleObj name="Equation" r:id="rId26" imgW="469800" imgH="177480" progId="Equation.DSMT4">
                  <p:embed/>
                  <p:pic>
                    <p:nvPicPr>
                      <p:cNvPr id="17" name="Object 44">
                        <a:extLst>
                          <a:ext uri="{FF2B5EF4-FFF2-40B4-BE49-F238E27FC236}">
                            <a16:creationId xmlns:a16="http://schemas.microsoft.com/office/drawing/2014/main" id="{0F9278D6-CF5A-4FAA-B69A-58C4B7B2F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336" y="1413909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E52FA05A-D5EF-4F97-8599-CC2C8CC7C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11731"/>
              </p:ext>
            </p:extLst>
          </p:nvPr>
        </p:nvGraphicFramePr>
        <p:xfrm>
          <a:off x="0" y="3980761"/>
          <a:ext cx="12174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26" name="Equation" r:id="rId28" imgW="4330440" imgH="393480" progId="Equation.DSMT4">
                  <p:embed/>
                </p:oleObj>
              </mc:Choice>
              <mc:Fallback>
                <p:oleObj name="Equation" r:id="rId28" imgW="4330440" imgH="39348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ED12B634-9953-43D9-AAF9-D2C219595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80761"/>
                        <a:ext cx="12174538" cy="942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E33C7F3-2FFB-417D-92ED-1097534FC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77833"/>
              </p:ext>
            </p:extLst>
          </p:nvPr>
        </p:nvGraphicFramePr>
        <p:xfrm>
          <a:off x="9350375" y="5984875"/>
          <a:ext cx="568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27" name="Equation" r:id="rId30" imgW="241200" imgH="177480" progId="Equation.DSMT4">
                  <p:embed/>
                </p:oleObj>
              </mc:Choice>
              <mc:Fallback>
                <p:oleObj name="Equation" r:id="rId30" imgW="241200" imgH="177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8CD1940-89B0-4B4B-9756-8746A0AD9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75" y="5984875"/>
                        <a:ext cx="56832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73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B97BDBA-C18C-4BEF-B703-217FBC250EAA}"/>
              </a:ext>
            </a:extLst>
          </p:cNvPr>
          <p:cNvSpPr/>
          <p:nvPr/>
        </p:nvSpPr>
        <p:spPr>
          <a:xfrm>
            <a:off x="613651" y="10534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计算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pSp>
        <p:nvGrpSpPr>
          <p:cNvPr id="3" name="Group 31">
            <a:extLst>
              <a:ext uri="{FF2B5EF4-FFF2-40B4-BE49-F238E27FC236}">
                <a16:creationId xmlns:a16="http://schemas.microsoft.com/office/drawing/2014/main" id="{9FD15F19-8D37-4839-972C-3BAFEA6A8262}"/>
              </a:ext>
            </a:extLst>
          </p:cNvPr>
          <p:cNvGrpSpPr>
            <a:grpSpLocks/>
          </p:cNvGrpSpPr>
          <p:nvPr/>
        </p:nvGrpSpPr>
        <p:grpSpPr bwMode="auto">
          <a:xfrm>
            <a:off x="8356453" y="456641"/>
            <a:ext cx="3452813" cy="3033713"/>
            <a:chOff x="3666" y="1726"/>
            <a:chExt cx="2175" cy="1911"/>
          </a:xfrm>
        </p:grpSpPr>
        <p:sp>
          <p:nvSpPr>
            <p:cNvPr id="4" name="Line 32">
              <a:extLst>
                <a:ext uri="{FF2B5EF4-FFF2-40B4-BE49-F238E27FC236}">
                  <a16:creationId xmlns:a16="http://schemas.microsoft.com/office/drawing/2014/main" id="{93F872DD-D5DF-496D-A55A-4DBA87073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33">
              <a:extLst>
                <a:ext uri="{FF2B5EF4-FFF2-40B4-BE49-F238E27FC236}">
                  <a16:creationId xmlns:a16="http://schemas.microsoft.com/office/drawing/2014/main" id="{32500202-FCCD-4AE3-9101-D530045065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37">
              <a:extLst>
                <a:ext uri="{FF2B5EF4-FFF2-40B4-BE49-F238E27FC236}">
                  <a16:creationId xmlns:a16="http://schemas.microsoft.com/office/drawing/2014/main" id="{8D69FCF0-1C76-444A-B66E-27118F722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7" name="Text Box 38">
              <a:extLst>
                <a:ext uri="{FF2B5EF4-FFF2-40B4-BE49-F238E27FC236}">
                  <a16:creationId xmlns:a16="http://schemas.microsoft.com/office/drawing/2014/main" id="{0656E424-E97E-46EE-858C-B2E6839DD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8" name="Object 40">
              <a:extLst>
                <a:ext uri="{FF2B5EF4-FFF2-40B4-BE49-F238E27FC236}">
                  <a16:creationId xmlns:a16="http://schemas.microsoft.com/office/drawing/2014/main" id="{F91037F0-74BE-44ED-B7A8-EC81DC0EA5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218322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14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8" name="Object 40">
                          <a:extLst>
                            <a:ext uri="{FF2B5EF4-FFF2-40B4-BE49-F238E27FC236}">
                              <a16:creationId xmlns:a16="http://schemas.microsoft.com/office/drawing/2014/main" id="{AAC2A63C-A883-4B78-9923-958DB3794F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1">
              <a:extLst>
                <a:ext uri="{FF2B5EF4-FFF2-40B4-BE49-F238E27FC236}">
                  <a16:creationId xmlns:a16="http://schemas.microsoft.com/office/drawing/2014/main" id="{6CF94088-24AD-44DD-B101-1F0F726B6A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300154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15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9" name="Object 41">
                          <a:extLst>
                            <a:ext uri="{FF2B5EF4-FFF2-40B4-BE49-F238E27FC236}">
                              <a16:creationId xmlns:a16="http://schemas.microsoft.com/office/drawing/2014/main" id="{2914D62D-22C5-4C38-874B-613359183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42">
              <a:extLst>
                <a:ext uri="{FF2B5EF4-FFF2-40B4-BE49-F238E27FC236}">
                  <a16:creationId xmlns:a16="http://schemas.microsoft.com/office/drawing/2014/main" id="{1BB3599A-A520-41EA-AB04-DB9B0EA806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21" y="1838"/>
              <a:ext cx="11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3">
              <a:extLst>
                <a:ext uri="{FF2B5EF4-FFF2-40B4-BE49-F238E27FC236}">
                  <a16:creationId xmlns:a16="http://schemas.microsoft.com/office/drawing/2014/main" id="{1CAA3106-8069-4A1B-9386-BC5914FAF3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Line 43">
            <a:extLst>
              <a:ext uri="{FF2B5EF4-FFF2-40B4-BE49-F238E27FC236}">
                <a16:creationId xmlns:a16="http://schemas.microsoft.com/office/drawing/2014/main" id="{E5B6C924-3E4F-47C8-B3E8-1CCA8DDA83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121" y="1578606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39" descr="浅色上对角线">
            <a:extLst>
              <a:ext uri="{FF2B5EF4-FFF2-40B4-BE49-F238E27FC236}">
                <a16:creationId xmlns:a16="http://schemas.microsoft.com/office/drawing/2014/main" id="{086E97B0-DAFC-49DD-AC43-73D88FF87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440" y="343192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4" name="Rectangle 39" descr="浅色上对角线">
            <a:extLst>
              <a:ext uri="{FF2B5EF4-FFF2-40B4-BE49-F238E27FC236}">
                <a16:creationId xmlns:a16="http://schemas.microsoft.com/office/drawing/2014/main" id="{150C3232-80F6-43E9-A598-05D85B87C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715" y="482626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" name="Object 44">
            <a:extLst>
              <a:ext uri="{FF2B5EF4-FFF2-40B4-BE49-F238E27FC236}">
                <a16:creationId xmlns:a16="http://schemas.microsoft.com/office/drawing/2014/main" id="{16F77B81-F16C-4077-94B6-DF900A84F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74000"/>
              </p:ext>
            </p:extLst>
          </p:nvPr>
        </p:nvGraphicFramePr>
        <p:xfrm>
          <a:off x="7511050" y="1036741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6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15" name="Object 44">
                        <a:extLst>
                          <a:ext uri="{FF2B5EF4-FFF2-40B4-BE49-F238E27FC236}">
                            <a16:creationId xmlns:a16="http://schemas.microsoft.com/office/drawing/2014/main" id="{A35C96A5-B11D-44AE-BE26-937F9A470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50" y="1036741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4">
            <a:extLst>
              <a:ext uri="{FF2B5EF4-FFF2-40B4-BE49-F238E27FC236}">
                <a16:creationId xmlns:a16="http://schemas.microsoft.com/office/drawing/2014/main" id="{FDF00FE6-CF38-484D-877D-AF94792C4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24437"/>
              </p:ext>
            </p:extLst>
          </p:nvPr>
        </p:nvGraphicFramePr>
        <p:xfrm>
          <a:off x="10843578" y="1069786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7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6" name="Object 44">
                        <a:extLst>
                          <a:ext uri="{FF2B5EF4-FFF2-40B4-BE49-F238E27FC236}">
                            <a16:creationId xmlns:a16="http://schemas.microsoft.com/office/drawing/2014/main" id="{34A36960-9E81-4D57-9B46-1F4F048BD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578" y="1069786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4">
            <a:extLst>
              <a:ext uri="{FF2B5EF4-FFF2-40B4-BE49-F238E27FC236}">
                <a16:creationId xmlns:a16="http://schemas.microsoft.com/office/drawing/2014/main" id="{64AB68C4-F73D-427C-9D20-E46044411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3914"/>
              </p:ext>
            </p:extLst>
          </p:nvPr>
        </p:nvGraphicFramePr>
        <p:xfrm>
          <a:off x="8949336" y="1413909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8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17" name="Object 44">
                        <a:extLst>
                          <a:ext uri="{FF2B5EF4-FFF2-40B4-BE49-F238E27FC236}">
                            <a16:creationId xmlns:a16="http://schemas.microsoft.com/office/drawing/2014/main" id="{D601EC03-44D3-4107-B3FB-3B6C96EEC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336" y="1413909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4FA0642-CAF9-40C8-92D9-50D968BF9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344227"/>
              </p:ext>
            </p:extLst>
          </p:nvPr>
        </p:nvGraphicFramePr>
        <p:xfrm>
          <a:off x="2673350" y="171450"/>
          <a:ext cx="42481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9" name="Equation" r:id="rId12" imgW="1803240" imgH="330120" progId="Equation.DSMT4">
                  <p:embed/>
                </p:oleObj>
              </mc:Choice>
              <mc:Fallback>
                <p:oleObj name="Equation" r:id="rId12" imgW="180324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E35F23F-9E70-45C6-85F1-3ED235C20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71450"/>
                        <a:ext cx="42481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C3E47DA8-F13A-402A-8AFA-29C56268B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07072"/>
              </p:ext>
            </p:extLst>
          </p:nvPr>
        </p:nvGraphicFramePr>
        <p:xfrm>
          <a:off x="1161305" y="1050366"/>
          <a:ext cx="51387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0" name="Equation" r:id="rId14" imgW="2273040" imgH="444240" progId="Equation.DSMT4">
                  <p:embed/>
                </p:oleObj>
              </mc:Choice>
              <mc:Fallback>
                <p:oleObj name="Equation" r:id="rId14" imgW="2273040" imgH="44424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791D70B8-9393-4538-9D21-75A75FB03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05" y="1050366"/>
                        <a:ext cx="51387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0A0C95D2-DB48-46B4-B82B-9DBCBE1DD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36460"/>
              </p:ext>
            </p:extLst>
          </p:nvPr>
        </p:nvGraphicFramePr>
        <p:xfrm>
          <a:off x="932362" y="1978794"/>
          <a:ext cx="3254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1" name="Equation" r:id="rId16" imgW="1193760" imgH="419040" progId="Equation.DSMT4">
                  <p:embed/>
                </p:oleObj>
              </mc:Choice>
              <mc:Fallback>
                <p:oleObj name="Equation" r:id="rId16" imgW="1193760" imgH="419040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E60182B4-142D-4234-A37B-E5F835C10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62" y="1978794"/>
                        <a:ext cx="3254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7A27EA29-6273-4CD3-BA86-AE3D661EE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09788"/>
              </p:ext>
            </p:extLst>
          </p:nvPr>
        </p:nvGraphicFramePr>
        <p:xfrm>
          <a:off x="3970690" y="1962703"/>
          <a:ext cx="3011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2" name="Equation" r:id="rId18" imgW="1104840" imgH="419040" progId="Equation.DSMT4">
                  <p:embed/>
                </p:oleObj>
              </mc:Choice>
              <mc:Fallback>
                <p:oleObj name="Equation" r:id="rId18" imgW="1104840" imgH="419040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A1320A0F-C625-4256-9C2A-9A6DFF456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690" y="1962703"/>
                        <a:ext cx="3011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DB371F6-18DF-4F19-8349-D2A58F25C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98813"/>
              </p:ext>
            </p:extLst>
          </p:nvPr>
        </p:nvGraphicFramePr>
        <p:xfrm>
          <a:off x="2224088" y="3275013"/>
          <a:ext cx="6311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3" name="Equation" r:id="rId20" imgW="2679480" imgH="482400" progId="Equation.DSMT4">
                  <p:embed/>
                </p:oleObj>
              </mc:Choice>
              <mc:Fallback>
                <p:oleObj name="Equation" r:id="rId20" imgW="2679480" imgH="4824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25873DBD-6FA0-486D-B727-8FBB64D07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275013"/>
                        <a:ext cx="631190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059">
            <a:extLst>
              <a:ext uri="{FF2B5EF4-FFF2-40B4-BE49-F238E27FC236}">
                <a16:creationId xmlns:a16="http://schemas.microsoft.com/office/drawing/2014/main" id="{A0516F2B-0BFE-4C89-BF47-B41185992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310" y="362533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63D9FB9-CCB6-4B93-A89E-4D026FF80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92030"/>
              </p:ext>
            </p:extLst>
          </p:nvPr>
        </p:nvGraphicFramePr>
        <p:xfrm>
          <a:off x="611188" y="4349750"/>
          <a:ext cx="89741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4" name="Equation" r:id="rId22" imgW="3809880" imgH="482400" progId="Equation.DSMT4">
                  <p:embed/>
                </p:oleObj>
              </mc:Choice>
              <mc:Fallback>
                <p:oleObj name="Equation" r:id="rId22" imgW="3809880" imgH="4824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0DD7C0B2-30B6-4248-93ED-8C16B98A7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49750"/>
                        <a:ext cx="8974137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0FCF87E-280C-452B-BEA9-79C4242C9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2134"/>
              </p:ext>
            </p:extLst>
          </p:nvPr>
        </p:nvGraphicFramePr>
        <p:xfrm>
          <a:off x="312054" y="5602631"/>
          <a:ext cx="7781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5" name="Equation" r:id="rId24" imgW="3301920" imgH="482400" progId="Equation.DSMT4">
                  <p:embed/>
                </p:oleObj>
              </mc:Choice>
              <mc:Fallback>
                <p:oleObj name="Equation" r:id="rId24" imgW="3301920" imgH="482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3EE2B420-6977-4C0B-BEDE-DC4A91631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54" y="5602631"/>
                        <a:ext cx="778192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BC9B9271-9452-47C7-8E4E-6414C2382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474833"/>
              </p:ext>
            </p:extLst>
          </p:nvPr>
        </p:nvGraphicFramePr>
        <p:xfrm>
          <a:off x="9105064" y="3447518"/>
          <a:ext cx="2704202" cy="95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6" name="Equation" r:id="rId26" imgW="962069" imgH="400042" progId="Equation.DSMT4">
                  <p:embed/>
                </p:oleObj>
              </mc:Choice>
              <mc:Fallback>
                <p:oleObj name="Equation" r:id="rId26" imgW="962069" imgH="400042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0BEAE0F7-41DE-44CA-B3AD-5ECFB0DEB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064" y="3447518"/>
                        <a:ext cx="2704202" cy="95838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EC51DE4A-F376-4ABB-8573-A2C22517E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76815"/>
              </p:ext>
            </p:extLst>
          </p:nvPr>
        </p:nvGraphicFramePr>
        <p:xfrm>
          <a:off x="0" y="3980761"/>
          <a:ext cx="12174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7" name="Equation" r:id="rId28" imgW="4330440" imgH="393480" progId="Equation.DSMT4">
                  <p:embed/>
                </p:oleObj>
              </mc:Choice>
              <mc:Fallback>
                <p:oleObj name="Equation" r:id="rId28" imgW="4330440" imgH="39348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E52FA05A-D5EF-4F97-8599-CC2C8CC7C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80761"/>
                        <a:ext cx="12174538" cy="942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554C06D1-8668-401E-BF11-2E745A3BC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37818"/>
              </p:ext>
            </p:extLst>
          </p:nvPr>
        </p:nvGraphicFramePr>
        <p:xfrm>
          <a:off x="8245329" y="5633611"/>
          <a:ext cx="323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8" name="Equation" r:id="rId30" imgW="1371600" imgH="431640" progId="Equation.DSMT4">
                  <p:embed/>
                </p:oleObj>
              </mc:Choice>
              <mc:Fallback>
                <p:oleObj name="Equation" r:id="rId30" imgW="137160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0FCF87E-280C-452B-BEA9-79C4242C9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329" y="5633611"/>
                        <a:ext cx="3232150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43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0A83C5C-8212-402F-847E-4B7F39B706CA}"/>
              </a:ext>
            </a:extLst>
          </p:cNvPr>
          <p:cNvSpPr/>
          <p:nvPr/>
        </p:nvSpPr>
        <p:spPr>
          <a:xfrm>
            <a:off x="249031" y="339003"/>
            <a:ext cx="121769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本征值方程（定态薛定谔方程）</a:t>
            </a:r>
            <a:r>
              <a:rPr lang="zh-CN" altLang="en-US" sz="40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40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40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</a:t>
            </a:r>
            <a:endParaRPr lang="zh-CN" altLang="en-US" sz="4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7F7E1DA-8C60-4063-9BD5-47EFF1246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45065"/>
              </p:ext>
            </p:extLst>
          </p:nvPr>
        </p:nvGraphicFramePr>
        <p:xfrm>
          <a:off x="3623376" y="1542142"/>
          <a:ext cx="1788702" cy="56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5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DADB1DB-7DB7-499F-BE6D-18A45C006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376" y="1542142"/>
                        <a:ext cx="1788702" cy="561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A5179F01-9C00-46B1-A77A-770A69C6936E}"/>
              </a:ext>
            </a:extLst>
          </p:cNvPr>
          <p:cNvSpPr/>
          <p:nvPr/>
        </p:nvSpPr>
        <p:spPr>
          <a:xfrm>
            <a:off x="249031" y="1213545"/>
            <a:ext cx="35241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本征值方程（定态薛定谔方程）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B444CFD-9058-448E-B03C-14160BE6F827}"/>
              </a:ext>
            </a:extLst>
          </p:cNvPr>
          <p:cNvSpPr/>
          <p:nvPr/>
        </p:nvSpPr>
        <p:spPr>
          <a:xfrm>
            <a:off x="5857006" y="140848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狄拉克符号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FD0EB50-BD46-4C6F-970F-F9C8A6DC7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39184"/>
              </p:ext>
            </p:extLst>
          </p:nvPr>
        </p:nvGraphicFramePr>
        <p:xfrm>
          <a:off x="8597471" y="1274164"/>
          <a:ext cx="2390914" cy="71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6" name="Equation" r:id="rId5" imgW="888840" imgH="266400" progId="Equation.DSMT4">
                  <p:embed/>
                </p:oleObj>
              </mc:Choice>
              <mc:Fallback>
                <p:oleObj name="Equation" r:id="rId5" imgW="888840" imgH="266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ADA155A-5276-423C-A526-DEF317F5A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471" y="1274164"/>
                        <a:ext cx="2390914" cy="718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9EB930DB-FC43-4353-977D-ECE69C28ADB3}"/>
              </a:ext>
            </a:extLst>
          </p:cNvPr>
          <p:cNvSpPr/>
          <p:nvPr/>
        </p:nvSpPr>
        <p:spPr>
          <a:xfrm>
            <a:off x="723925" y="2180160"/>
            <a:ext cx="6011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构成正交 归一的完备函数系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A2B843C-CD24-42A4-9C16-83B12951F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44260"/>
              </p:ext>
            </p:extLst>
          </p:nvPr>
        </p:nvGraphicFramePr>
        <p:xfrm>
          <a:off x="6958534" y="1833010"/>
          <a:ext cx="3524110" cy="85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7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8EFA5A2-9329-459E-A37A-EE1B8CA4A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534" y="1833010"/>
                        <a:ext cx="3524110" cy="853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7E4CA85-64B7-40F1-90FC-EF99C6A14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00265"/>
              </p:ext>
            </p:extLst>
          </p:nvPr>
        </p:nvGraphicFramePr>
        <p:xfrm>
          <a:off x="422250" y="2784669"/>
          <a:ext cx="4420172" cy="88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8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63426D5-F790-47D6-BF81-835FD9D0E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50" y="2784669"/>
                        <a:ext cx="4420172" cy="88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AFD061EF-EE40-4419-A78D-CC69BDABE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311537"/>
              </p:ext>
            </p:extLst>
          </p:nvPr>
        </p:nvGraphicFramePr>
        <p:xfrm>
          <a:off x="5883979" y="2634710"/>
          <a:ext cx="47164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9" name="Equation" r:id="rId11" imgW="2006280" imgH="457200" progId="Equation.DSMT4">
                  <p:embed/>
                </p:oleObj>
              </mc:Choice>
              <mc:Fallback>
                <p:oleObj name="Equation" r:id="rId11" imgW="2006280" imgH="457200" progId="Equation.DSMT4">
                  <p:embed/>
                  <p:pic>
                    <p:nvPicPr>
                      <p:cNvPr id="23" name="Object 19">
                        <a:extLst>
                          <a:ext uri="{FF2B5EF4-FFF2-40B4-BE49-F238E27FC236}">
                            <a16:creationId xmlns:a16="http://schemas.microsoft.com/office/drawing/2014/main" id="{183D561D-487B-426B-92C3-E53EA1A9A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979" y="2634710"/>
                        <a:ext cx="47164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>
            <a:extLst>
              <a:ext uri="{FF2B5EF4-FFF2-40B4-BE49-F238E27FC236}">
                <a16:creationId xmlns:a16="http://schemas.microsoft.com/office/drawing/2014/main" id="{0E81A985-0A2F-4B69-8EC6-B1A1F2E02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295" y="3977282"/>
            <a:ext cx="7239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Tx/>
              <a:buChar char=" "/>
            </a:pP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</a:rPr>
              <a:t>波函数</a:t>
            </a:r>
            <a:r>
              <a:rPr lang="zh-CN" altLang="en-US" sz="32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</a:t>
            </a: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可以用</a:t>
            </a:r>
            <a:r>
              <a:rPr lang="zh-CN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来展开</a:t>
            </a:r>
            <a:endParaRPr lang="en-US" altLang="zh-CN" sz="3200" b="1" dirty="0">
              <a:solidFill>
                <a:srgbClr val="3333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EAAAC37-8B53-40DD-83A5-98900D679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875269"/>
              </p:ext>
            </p:extLst>
          </p:nvPr>
        </p:nvGraphicFramePr>
        <p:xfrm>
          <a:off x="2463800" y="4646613"/>
          <a:ext cx="32289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0" name="Equation" r:id="rId13" imgW="1269720" imgH="342720" progId="Equation.DSMT4">
                  <p:embed/>
                </p:oleObj>
              </mc:Choice>
              <mc:Fallback>
                <p:oleObj name="Equation" r:id="rId13" imgW="1269720" imgH="34272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87D2A56B-A783-40C6-97F5-9B47CC70A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646613"/>
                        <a:ext cx="3228975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87EE03F-20B5-4079-867B-0D74BF0E1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54646"/>
              </p:ext>
            </p:extLst>
          </p:nvPr>
        </p:nvGraphicFramePr>
        <p:xfrm>
          <a:off x="7667625" y="4513263"/>
          <a:ext cx="26812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1" name="Equation" r:id="rId15" imgW="1054080" imgH="342720" progId="Equation.DSMT4">
                  <p:embed/>
                </p:oleObj>
              </mc:Choice>
              <mc:Fallback>
                <p:oleObj name="Equation" r:id="rId15" imgW="1054080" imgH="3427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F9F5D16-D3A5-413F-8498-704E1BC64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4513263"/>
                        <a:ext cx="268128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E8E01E7-59D0-4F6C-A0DA-E021B008E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41559"/>
              </p:ext>
            </p:extLst>
          </p:nvPr>
        </p:nvGraphicFramePr>
        <p:xfrm>
          <a:off x="5891213" y="5622925"/>
          <a:ext cx="45497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2" name="Equation" r:id="rId17" imgW="1917360" imgH="355320" progId="Equation.DSMT4">
                  <p:embed/>
                </p:oleObj>
              </mc:Choice>
              <mc:Fallback>
                <p:oleObj name="Equation" r:id="rId17" imgW="1917360" imgH="35532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1AF41773-C8B4-4BEF-9955-0EA95FE72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5622925"/>
                        <a:ext cx="45497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60212CC-220E-47DC-ACC7-71A01A156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234460"/>
              </p:ext>
            </p:extLst>
          </p:nvPr>
        </p:nvGraphicFramePr>
        <p:xfrm>
          <a:off x="249031" y="5677606"/>
          <a:ext cx="2580271" cy="81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3" name="Equation" r:id="rId19" imgW="647640" imgH="203040" progId="Equation.DSMT4">
                  <p:embed/>
                </p:oleObj>
              </mc:Choice>
              <mc:Fallback>
                <p:oleObj name="Equation" r:id="rId19" imgW="64764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7F7E1DA-8C60-4063-9BD5-47EFF1246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31" y="5677606"/>
                        <a:ext cx="2580271" cy="810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2059">
            <a:extLst>
              <a:ext uri="{FF2B5EF4-FFF2-40B4-BE49-F238E27FC236}">
                <a16:creationId xmlns:a16="http://schemas.microsoft.com/office/drawing/2014/main" id="{986FE4FA-D97A-4E72-B2F1-D128DD03C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9692" y="592957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332354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1" grpId="0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059">
            <a:extLst>
              <a:ext uri="{FF2B5EF4-FFF2-40B4-BE49-F238E27FC236}">
                <a16:creationId xmlns:a16="http://schemas.microsoft.com/office/drawing/2014/main" id="{66C2DF9C-ACBC-4194-9954-71D57D3D5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595" y="296861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D5D0DA6-CF7B-4B36-906E-2FEE729FA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81665"/>
              </p:ext>
            </p:extLst>
          </p:nvPr>
        </p:nvGraphicFramePr>
        <p:xfrm>
          <a:off x="2586038" y="439733"/>
          <a:ext cx="45497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9" name="Equation" r:id="rId3" imgW="1917360" imgH="355320" progId="Equation.DSMT4">
                  <p:embed/>
                </p:oleObj>
              </mc:Choice>
              <mc:Fallback>
                <p:oleObj name="Equation" r:id="rId3" imgW="1917360" imgH="3553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E8E01E7-59D0-4F6C-A0DA-E021B008E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39733"/>
                        <a:ext cx="45497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D0A7714-448D-41C2-B463-0547B1674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24659"/>
              </p:ext>
            </p:extLst>
          </p:nvPr>
        </p:nvGraphicFramePr>
        <p:xfrm>
          <a:off x="2954338" y="1644650"/>
          <a:ext cx="4127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0" name="Equation" r:id="rId5" imgW="1739880" imgH="355320" progId="Equation.DSMT4">
                  <p:embed/>
                </p:oleObj>
              </mc:Choice>
              <mc:Fallback>
                <p:oleObj name="Equation" r:id="rId5" imgW="1739880" imgH="3553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E8E01E7-59D0-4F6C-A0DA-E021B008E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1644650"/>
                        <a:ext cx="4127500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8762460-7D9F-498D-B16C-571482501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83703"/>
              </p:ext>
            </p:extLst>
          </p:nvPr>
        </p:nvGraphicFramePr>
        <p:xfrm>
          <a:off x="2389188" y="2852738"/>
          <a:ext cx="6388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1" name="Equation" r:id="rId7" imgW="2692080" imgH="355320" progId="Equation.DSMT4">
                  <p:embed/>
                </p:oleObj>
              </mc:Choice>
              <mc:Fallback>
                <p:oleObj name="Equation" r:id="rId7" imgW="2692080" imgH="3553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D5D0DA6-CF7B-4B36-906E-2FEE729FA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852738"/>
                        <a:ext cx="6388100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23341DFC-411C-40D9-8FFC-DD63C6D8E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54" y="448785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A195C01-DF98-4608-9E73-3DF73B684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21715"/>
              </p:ext>
            </p:extLst>
          </p:nvPr>
        </p:nvGraphicFramePr>
        <p:xfrm>
          <a:off x="1831975" y="4217988"/>
          <a:ext cx="79549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2" name="Equation" r:id="rId9" imgW="3352680" imgH="355320" progId="Equation.DSMT4">
                  <p:embed/>
                </p:oleObj>
              </mc:Choice>
              <mc:Fallback>
                <p:oleObj name="Equation" r:id="rId9" imgW="3352680" imgH="355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ED6ECB3-8C94-4C9E-AD19-C84BAF35D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217988"/>
                        <a:ext cx="7954963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059">
            <a:extLst>
              <a:ext uri="{FF2B5EF4-FFF2-40B4-BE49-F238E27FC236}">
                <a16:creationId xmlns:a16="http://schemas.microsoft.com/office/drawing/2014/main" id="{EAA97175-9274-4B19-A349-D8BDE2A0F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549" y="583628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A4FF898-2641-4931-B8D9-72CBA910D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378"/>
              </p:ext>
            </p:extLst>
          </p:nvPr>
        </p:nvGraphicFramePr>
        <p:xfrm>
          <a:off x="2700208" y="5567207"/>
          <a:ext cx="53641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3" name="Equation" r:id="rId11" imgW="2260440" imgH="355320" progId="Equation.DSMT4">
                  <p:embed/>
                </p:oleObj>
              </mc:Choice>
              <mc:Fallback>
                <p:oleObj name="Equation" r:id="rId11" imgW="2260440" imgH="355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5DB61CD-2708-478D-9FB1-D40B8357A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208" y="5567207"/>
                        <a:ext cx="5364163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21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AE7D38E-ABF2-44E2-B0A1-C3846189E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03458"/>
              </p:ext>
            </p:extLst>
          </p:nvPr>
        </p:nvGraphicFramePr>
        <p:xfrm>
          <a:off x="1584325" y="500063"/>
          <a:ext cx="7956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1" name="Equation" r:id="rId3" imgW="3352680" imgH="355320" progId="Equation.DSMT4">
                  <p:embed/>
                </p:oleObj>
              </mc:Choice>
              <mc:Fallback>
                <p:oleObj name="Equation" r:id="rId3" imgW="3352680" imgH="355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ED6ECB3-8C94-4C9E-AD19-C84BAF35D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00063"/>
                        <a:ext cx="7956550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0886452-A082-4B50-B266-832CA2400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02222"/>
              </p:ext>
            </p:extLst>
          </p:nvPr>
        </p:nvGraphicFramePr>
        <p:xfrm>
          <a:off x="2235200" y="1701800"/>
          <a:ext cx="53641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2" name="Equation" r:id="rId5" imgW="2260440" imgH="355320" progId="Equation.DSMT4">
                  <p:embed/>
                </p:oleObj>
              </mc:Choice>
              <mc:Fallback>
                <p:oleObj name="Equation" r:id="rId5" imgW="2260440" imgH="355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5DB61CD-2708-478D-9FB1-D40B8357A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701800"/>
                        <a:ext cx="5364163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75520C20-C349-4A46-A24D-EE7862D1F1F4}"/>
              </a:ext>
            </a:extLst>
          </p:cNvPr>
          <p:cNvSpPr/>
          <p:nvPr/>
        </p:nvSpPr>
        <p:spPr>
          <a:xfrm>
            <a:off x="1493096" y="2825944"/>
            <a:ext cx="6011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构成正交 归一的完备函数系</a:t>
            </a:r>
          </a:p>
        </p:txBody>
      </p:sp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A1382600-6BE1-4E6E-AD17-80DB97037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92651"/>
              </p:ext>
            </p:extLst>
          </p:nvPr>
        </p:nvGraphicFramePr>
        <p:xfrm>
          <a:off x="2454145" y="3349164"/>
          <a:ext cx="47164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3" name="Equation" r:id="rId7" imgW="2006280" imgH="457200" progId="Equation.DSMT4">
                  <p:embed/>
                </p:oleObj>
              </mc:Choice>
              <mc:Fallback>
                <p:oleObj name="Equation" r:id="rId7" imgW="200628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A32662AE-BA84-45A2-92FC-2FCB45E2C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145" y="3349164"/>
                        <a:ext cx="47164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CD7A751-8387-480A-AE7D-D77AE2732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72075"/>
              </p:ext>
            </p:extLst>
          </p:nvPr>
        </p:nvGraphicFramePr>
        <p:xfrm>
          <a:off x="1355725" y="4556125"/>
          <a:ext cx="5924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4" name="Equation" r:id="rId9" imgW="2514600" imgH="330120" progId="Equation.DSMT4">
                  <p:embed/>
                </p:oleObj>
              </mc:Choice>
              <mc:Fallback>
                <p:oleObj name="Equation" r:id="rId9" imgW="2514600" imgH="3301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DC32D84-7FF4-496F-9CE9-345C757FA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556125"/>
                        <a:ext cx="59245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059">
            <a:extLst>
              <a:ext uri="{FF2B5EF4-FFF2-40B4-BE49-F238E27FC236}">
                <a16:creationId xmlns:a16="http://schemas.microsoft.com/office/drawing/2014/main" id="{5A3B0459-0869-44FE-968A-12B4B5F72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2323" y="587329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32C4CEB-6923-49EB-B3A4-39B234696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02767"/>
              </p:ext>
            </p:extLst>
          </p:nvPr>
        </p:nvGraphicFramePr>
        <p:xfrm>
          <a:off x="3906838" y="5607050"/>
          <a:ext cx="35861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5" name="Equation" r:id="rId11" imgW="1511280" imgH="342720" progId="Equation.DSMT4">
                  <p:embed/>
                </p:oleObj>
              </mc:Choice>
              <mc:Fallback>
                <p:oleObj name="Equation" r:id="rId11" imgW="151128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D14C8FC-82DE-42BD-AC9B-14BDC243E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5607050"/>
                        <a:ext cx="3586162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191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29E31B7-84AD-4362-8AA1-68F4E0BF0BF9}"/>
              </a:ext>
            </a:extLst>
          </p:cNvPr>
          <p:cNvSpPr/>
          <p:nvPr/>
        </p:nvSpPr>
        <p:spPr>
          <a:xfrm>
            <a:off x="1769107" y="232063"/>
            <a:ext cx="6176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FF"/>
                </a:solidFill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</a:rPr>
              <a:t>厄密算符                                  定义为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64FFDFA-A967-40B7-B4A2-A9A63529F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04152"/>
              </p:ext>
            </p:extLst>
          </p:nvPr>
        </p:nvGraphicFramePr>
        <p:xfrm>
          <a:off x="2424217" y="836368"/>
          <a:ext cx="70548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0" name="Equation" r:id="rId3" imgW="1993680" imgH="279360" progId="Equation.DSMT4">
                  <p:embed/>
                </p:oleObj>
              </mc:Choice>
              <mc:Fallback>
                <p:oleObj name="Equation" r:id="rId3" imgW="1993680" imgH="2793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B7F5983-5F9B-427F-837F-5B23D309E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217" y="836368"/>
                        <a:ext cx="7054850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60D23AC0-B9A8-431B-9DB0-471909348090}"/>
              </a:ext>
            </a:extLst>
          </p:cNvPr>
          <p:cNvSpPr/>
          <p:nvPr/>
        </p:nvSpPr>
        <p:spPr>
          <a:xfrm>
            <a:off x="1699947" y="2054050"/>
            <a:ext cx="90172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式中      和       分别为在无穷远处趋近于零的任意函数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DFF62B2-5AD9-4DDD-AC13-8CBA9D2B9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134877"/>
              </p:ext>
            </p:extLst>
          </p:nvPr>
        </p:nvGraphicFramePr>
        <p:xfrm>
          <a:off x="2624901" y="2084534"/>
          <a:ext cx="393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1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E44F0C4-0465-4FF7-B056-8B485FCD6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901" y="2084534"/>
                        <a:ext cx="39370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0A5D159-5B85-4AE1-8300-E7EBA5465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006192"/>
              </p:ext>
            </p:extLst>
          </p:nvPr>
        </p:nvGraphicFramePr>
        <p:xfrm>
          <a:off x="3570945" y="2084534"/>
          <a:ext cx="357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2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5E09CDF-F20A-4DEC-921D-6EB8285A6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945" y="2084534"/>
                        <a:ext cx="357188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5D46C59-7633-4026-A233-272D435D4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86480"/>
              </p:ext>
            </p:extLst>
          </p:nvPr>
        </p:nvGraphicFramePr>
        <p:xfrm>
          <a:off x="3928133" y="147256"/>
          <a:ext cx="28463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3" name="Equation" r:id="rId9" imgW="888840" imgH="241200" progId="Equation.DSMT4">
                  <p:embed/>
                </p:oleObj>
              </mc:Choice>
              <mc:Fallback>
                <p:oleObj name="Equation" r:id="rId9" imgW="8888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47A4372-34E3-4DBA-88B6-301B300D6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33" y="147256"/>
                        <a:ext cx="2846388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4800C38-729E-445C-BFF6-B084FA74A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34100"/>
              </p:ext>
            </p:extLst>
          </p:nvPr>
        </p:nvGraphicFramePr>
        <p:xfrm>
          <a:off x="1127125" y="2795588"/>
          <a:ext cx="39528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4" name="Equation" r:id="rId11" imgW="1676160" imgH="330120" progId="Equation.DSMT4">
                  <p:embed/>
                </p:oleObj>
              </mc:Choice>
              <mc:Fallback>
                <p:oleObj name="Equation" r:id="rId11" imgW="1676160" imgH="3301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C75637A4-763A-49A6-B311-223DDCB2F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795588"/>
                        <a:ext cx="3952875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9A8ABD3-BB96-4F82-A0F5-27CA33606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760661"/>
              </p:ext>
            </p:extLst>
          </p:nvPr>
        </p:nvGraphicFramePr>
        <p:xfrm>
          <a:off x="5026025" y="2735263"/>
          <a:ext cx="4121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5" name="Equation" r:id="rId13" imgW="1625400" imgH="330120" progId="Equation.DSMT4">
                  <p:embed/>
                </p:oleObj>
              </mc:Choice>
              <mc:Fallback>
                <p:oleObj name="Equation" r:id="rId13" imgW="1625400" imgH="3301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FB0029F-F082-40AE-BAAA-2D461C05A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2735263"/>
                        <a:ext cx="4121150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B29A1F5-52AC-4135-9898-CF5BBEC6C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288882"/>
              </p:ext>
            </p:extLst>
          </p:nvPr>
        </p:nvGraphicFramePr>
        <p:xfrm>
          <a:off x="1474788" y="3792538"/>
          <a:ext cx="39512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6" name="Equation" r:id="rId15" imgW="1676160" imgH="330120" progId="Equation.DSMT4">
                  <p:embed/>
                </p:oleObj>
              </mc:Choice>
              <mc:Fallback>
                <p:oleObj name="Equation" r:id="rId15" imgW="1676160" imgH="3301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8C62A67-9C7B-48A0-B496-7D5DF636D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792538"/>
                        <a:ext cx="3951287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C73D501-F963-4167-ADC5-6EAF2BF58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50879"/>
              </p:ext>
            </p:extLst>
          </p:nvPr>
        </p:nvGraphicFramePr>
        <p:xfrm>
          <a:off x="620713" y="4576953"/>
          <a:ext cx="44592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7" name="Equation" r:id="rId17" imgW="1892160" imgH="330120" progId="Equation.DSMT4">
                  <p:embed/>
                </p:oleObj>
              </mc:Choice>
              <mc:Fallback>
                <p:oleObj name="Equation" r:id="rId17" imgW="1892160" imgH="3301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3B781F0-0781-41D6-87E7-8CA6E4D63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576953"/>
                        <a:ext cx="4459287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059">
            <a:extLst>
              <a:ext uri="{FF2B5EF4-FFF2-40B4-BE49-F238E27FC236}">
                <a16:creationId xmlns:a16="http://schemas.microsoft.com/office/drawing/2014/main" id="{28DDF0D2-2C06-4C2A-90F2-C53FEE6AB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430" y="614083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391A520-397C-4A75-9207-F1317F208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716621"/>
              </p:ext>
            </p:extLst>
          </p:nvPr>
        </p:nvGraphicFramePr>
        <p:xfrm>
          <a:off x="3209925" y="5953125"/>
          <a:ext cx="14351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8" name="Equation" r:id="rId19" imgW="609480" imgH="241200" progId="Equation.DSMT4">
                  <p:embed/>
                </p:oleObj>
              </mc:Choice>
              <mc:Fallback>
                <p:oleObj name="Equation" r:id="rId19" imgW="60948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BF07B29-C90C-44A8-A9C8-50391382A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5953125"/>
                        <a:ext cx="1435100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D737F8C-0F43-4FC1-AB91-516C4E80F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66227"/>
              </p:ext>
            </p:extLst>
          </p:nvPr>
        </p:nvGraphicFramePr>
        <p:xfrm>
          <a:off x="5186363" y="4759325"/>
          <a:ext cx="41227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9" name="Equation" r:id="rId21" imgW="1625400" imgH="330120" progId="Equation.DSMT4">
                  <p:embed/>
                </p:oleObj>
              </mc:Choice>
              <mc:Fallback>
                <p:oleObj name="Equation" r:id="rId21" imgW="1625400" imgH="3301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74EDEC1-E427-439F-B577-9888C6F23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4759325"/>
                        <a:ext cx="4122737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914F8035-4670-4618-935A-16C0A0E906A9}"/>
              </a:ext>
            </a:extLst>
          </p:cNvPr>
          <p:cNvSpPr/>
          <p:nvPr/>
        </p:nvSpPr>
        <p:spPr>
          <a:xfrm>
            <a:off x="7056606" y="5882536"/>
            <a:ext cx="4951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厄密算符的矩阵元满足的关系 </a:t>
            </a:r>
            <a:endParaRPr lang="zh-CN" altLang="en-US" sz="2800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7F74CFF-F9CF-4EE3-99DF-2856667F2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45571"/>
              </p:ext>
            </p:extLst>
          </p:nvPr>
        </p:nvGraphicFramePr>
        <p:xfrm>
          <a:off x="5189538" y="5916613"/>
          <a:ext cx="15255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0" name="Equation" r:id="rId23" imgW="647640" imgH="241200" progId="Equation.DSMT4">
                  <p:embed/>
                </p:oleObj>
              </mc:Choice>
              <mc:Fallback>
                <p:oleObj name="Equation" r:id="rId23" imgW="64764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391A520-397C-4A75-9207-F1317F208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5916613"/>
                        <a:ext cx="1525587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62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DF3AB9-B60B-4E44-A102-713ED08C4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14654"/>
              </p:ext>
            </p:extLst>
          </p:nvPr>
        </p:nvGraphicFramePr>
        <p:xfrm>
          <a:off x="2782575" y="263057"/>
          <a:ext cx="35861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7" name="Equation" r:id="rId3" imgW="1511280" imgH="342720" progId="Equation.DSMT4">
                  <p:embed/>
                </p:oleObj>
              </mc:Choice>
              <mc:Fallback>
                <p:oleObj name="Equation" r:id="rId3" imgW="1511280" imgH="342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32C4CEB-6923-49EB-B3A4-39B2346964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575" y="263057"/>
                        <a:ext cx="3586162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3CBE41CE-3C10-48B1-A282-D06D76E584F2}"/>
              </a:ext>
            </a:extLst>
          </p:cNvPr>
          <p:cNvSpPr/>
          <p:nvPr/>
        </p:nvSpPr>
        <p:spPr>
          <a:xfrm>
            <a:off x="696443" y="1149406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成矩阵形式</a:t>
            </a:r>
            <a:endParaRPr lang="zh-CN" altLang="en-US" sz="28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88084D7-C72D-46E5-906B-C51AD71F0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88401"/>
              </p:ext>
            </p:extLst>
          </p:nvPr>
        </p:nvGraphicFramePr>
        <p:xfrm>
          <a:off x="1094698" y="1870868"/>
          <a:ext cx="7874000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8" name="Equation" r:id="rId5" imgW="2946240" imgH="1168200" progId="Equation.DSMT4">
                  <p:embed/>
                </p:oleObj>
              </mc:Choice>
              <mc:Fallback>
                <p:oleObj name="Equation" r:id="rId5" imgW="294624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698" y="1870868"/>
                        <a:ext cx="7874000" cy="311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76403731-01BD-4A76-B9D4-A8B0DF97DCF1}"/>
              </a:ext>
            </a:extLst>
          </p:cNvPr>
          <p:cNvSpPr/>
          <p:nvPr/>
        </p:nvSpPr>
        <p:spPr>
          <a:xfrm>
            <a:off x="3045163" y="5185373"/>
            <a:ext cx="775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本征值方程（定态薛定谔方程）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4230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3A2F7FB-2718-4EDA-8CFC-7614A8881F37}"/>
              </a:ext>
            </a:extLst>
          </p:cNvPr>
          <p:cNvSpPr/>
          <p:nvPr/>
        </p:nvSpPr>
        <p:spPr>
          <a:xfrm>
            <a:off x="5848427" y="388707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FF0000"/>
                </a:solidFill>
                <a:ea typeface="仿宋_GB2312"/>
                <a:cs typeface="Times New Roman" panose="02020603050405020304" pitchFamily="18" charset="0"/>
              </a:rPr>
              <a:t>方程是一个线性齐次方程组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30197C5-0A3D-4931-BFE3-49038B6F4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1053"/>
              </p:ext>
            </p:extLst>
          </p:nvPr>
        </p:nvGraphicFramePr>
        <p:xfrm>
          <a:off x="2040562" y="270552"/>
          <a:ext cx="35861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6" name="Equation" r:id="rId3" imgW="1511280" imgH="342720" progId="Equation.DSMT4">
                  <p:embed/>
                </p:oleObj>
              </mc:Choice>
              <mc:Fallback>
                <p:oleObj name="Equation" r:id="rId3" imgW="1511280" imgH="342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DF3AB9-B60B-4E44-A102-713ED08C4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562" y="270552"/>
                        <a:ext cx="3586162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9EDC523F-5F1E-4F6C-9116-040174410892}"/>
              </a:ext>
            </a:extLst>
          </p:cNvPr>
          <p:cNvSpPr/>
          <p:nvPr/>
        </p:nvSpPr>
        <p:spPr>
          <a:xfrm>
            <a:off x="2040562" y="1168196"/>
            <a:ext cx="7007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9900"/>
                </a:solidFill>
                <a:ea typeface="仿宋_GB2312"/>
                <a:cs typeface="Times New Roman" panose="02020603050405020304" pitchFamily="18" charset="0"/>
              </a:rPr>
              <a:t>方程组有非零解的条件是系数行列式等于零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BD7E4AE-2BB4-4944-8C97-CC61BA111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50933"/>
              </p:ext>
            </p:extLst>
          </p:nvPr>
        </p:nvGraphicFramePr>
        <p:xfrm>
          <a:off x="1773238" y="1870075"/>
          <a:ext cx="6516687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7" name="Equation" r:id="rId5" imgW="2438280" imgH="1168200" progId="Equation.DSMT4">
                  <p:embed/>
                </p:oleObj>
              </mc:Choice>
              <mc:Fallback>
                <p:oleObj name="Equation" r:id="rId5" imgW="2438280" imgH="1168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88084D7-C72D-46E5-906B-C51AD71F0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870075"/>
                        <a:ext cx="6516687" cy="311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B6A79B86-51B1-43CC-B6C7-7936C91A1AAE}"/>
              </a:ext>
            </a:extLst>
          </p:cNvPr>
          <p:cNvSpPr/>
          <p:nvPr/>
        </p:nvSpPr>
        <p:spPr>
          <a:xfrm>
            <a:off x="724524" y="5440392"/>
            <a:ext cx="110352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久期方程，可得到一组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值：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  ...,  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就是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本征值。</a:t>
            </a: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把求得的</a:t>
            </a:r>
            <a:r>
              <a:rPr lang="en-US" altLang="zh-CN" sz="2800" b="1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值分别代入</a:t>
            </a:r>
            <a:r>
              <a:rPr lang="zh-CN" altLang="zh-CN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组</a:t>
            </a: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就可以求得与每个 </a:t>
            </a:r>
            <a:r>
              <a:rPr lang="en-US" altLang="zh-CN" sz="2800" b="1" dirty="0" err="1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en-US" altLang="zh-CN" sz="2000" b="1" dirty="0" err="1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对应的本征矢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658957D-8A76-480B-93F1-146FB5D9A42E}"/>
              </a:ext>
            </a:extLst>
          </p:cNvPr>
          <p:cNvSpPr/>
          <p:nvPr/>
        </p:nvSpPr>
        <p:spPr>
          <a:xfrm>
            <a:off x="8907294" y="330429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久期方程</a:t>
            </a:r>
          </a:p>
        </p:txBody>
      </p:sp>
    </p:spTree>
    <p:extLst>
      <p:ext uri="{BB962C8B-B14F-4D97-AF65-F5344CB8AC3E}">
        <p14:creationId xmlns:p14="http://schemas.microsoft.com/office/powerpoint/2010/main" val="91874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FC081291-4FA9-4588-8E2B-0958172671EA}"/>
              </a:ext>
            </a:extLst>
          </p:cNvPr>
          <p:cNvSpPr/>
          <p:nvPr/>
        </p:nvSpPr>
        <p:spPr>
          <a:xfrm>
            <a:off x="1069970" y="155968"/>
            <a:ext cx="69422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已知</a:t>
            </a:r>
            <a:r>
              <a:rPr lang="zh-CN" altLang="en-US" sz="2800" b="1" dirty="0">
                <a:solidFill>
                  <a:srgbClr val="3333FF"/>
                </a:solidFill>
              </a:rPr>
              <a:t>哈密顿算符的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形式，求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本征值和本征矢。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BB5F47F-2A3E-4D23-8CFE-DEA97E701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44195"/>
              </p:ext>
            </p:extLst>
          </p:nvPr>
        </p:nvGraphicFramePr>
        <p:xfrm>
          <a:off x="8716554" y="58893"/>
          <a:ext cx="2663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6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0D15869-D7D9-44E9-9EFC-CEF5CF6CC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554" y="58893"/>
                        <a:ext cx="26638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0E4E32C-6AEA-4F2A-8958-1387987B6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82832"/>
              </p:ext>
            </p:extLst>
          </p:nvPr>
        </p:nvGraphicFramePr>
        <p:xfrm>
          <a:off x="8447168" y="662817"/>
          <a:ext cx="221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7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A1D9B61-6387-47BF-8FAC-AC537F81F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168" y="662817"/>
                        <a:ext cx="2214562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56624AE-29EF-44D8-8E8B-593D819C0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23496"/>
              </p:ext>
            </p:extLst>
          </p:nvPr>
        </p:nvGraphicFramePr>
        <p:xfrm>
          <a:off x="1910873" y="1110075"/>
          <a:ext cx="43100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8" name="Equation" r:id="rId7" imgW="1815840" imgH="482400" progId="Equation.DSMT4">
                  <p:embed/>
                </p:oleObj>
              </mc:Choice>
              <mc:Fallback>
                <p:oleObj name="Equation" r:id="rId7" imgW="1815840" imgH="482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85C628C-A801-406F-A105-1ED1C44E7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873" y="1110075"/>
                        <a:ext cx="431006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059">
            <a:extLst>
              <a:ext uri="{FF2B5EF4-FFF2-40B4-BE49-F238E27FC236}">
                <a16:creationId xmlns:a16="http://schemas.microsoft.com/office/drawing/2014/main" id="{4C5859C2-C32E-4024-A56F-E96F7FAE2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1964" y="271226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CF59ECD-401C-4240-B762-775DB5A0D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786176"/>
              </p:ext>
            </p:extLst>
          </p:nvPr>
        </p:nvGraphicFramePr>
        <p:xfrm>
          <a:off x="3274102" y="2376140"/>
          <a:ext cx="40084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9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7F42676-5D57-4958-804B-CA70D393C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102" y="2376140"/>
                        <a:ext cx="4008438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0E3D6EE4-7F66-44DF-85E8-EBEE24010611}"/>
              </a:ext>
            </a:extLst>
          </p:cNvPr>
          <p:cNvSpPr/>
          <p:nvPr/>
        </p:nvSpPr>
        <p:spPr>
          <a:xfrm>
            <a:off x="2046178" y="427221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解的条件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80EC9C8-9EB8-41B8-A878-34ED3844F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32689"/>
              </p:ext>
            </p:extLst>
          </p:nvPr>
        </p:nvGraphicFramePr>
        <p:xfrm>
          <a:off x="4889714" y="3983590"/>
          <a:ext cx="29845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0" name="Equation" r:id="rId11" imgW="1257120" imgH="482400" progId="Equation.DSMT4">
                  <p:embed/>
                </p:oleObj>
              </mc:Choice>
              <mc:Fallback>
                <p:oleObj name="Equation" r:id="rId11" imgW="125712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419B27C-10D2-4CFE-BE68-66D404C75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714" y="3983590"/>
                        <a:ext cx="29845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059">
            <a:extLst>
              <a:ext uri="{FF2B5EF4-FFF2-40B4-BE49-F238E27FC236}">
                <a16:creationId xmlns:a16="http://schemas.microsoft.com/office/drawing/2014/main" id="{DEAE961D-0FD8-4B01-BCA0-171CAB197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6263" y="567946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5F067B2-54FA-486E-B78D-5BDB0CEBF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00568"/>
              </p:ext>
            </p:extLst>
          </p:nvPr>
        </p:nvGraphicFramePr>
        <p:xfrm>
          <a:off x="2909494" y="5547443"/>
          <a:ext cx="27416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1" name="Equation" r:id="rId13" imgW="1155600" imgH="279360" progId="Equation.DSMT4">
                  <p:embed/>
                </p:oleObj>
              </mc:Choice>
              <mc:Fallback>
                <p:oleObj name="Equation" r:id="rId13" imgW="1155600" imgH="2793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FBFDCBE-D60D-4437-87C4-CB50F148E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494" y="5547443"/>
                        <a:ext cx="2741613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059">
            <a:extLst>
              <a:ext uri="{FF2B5EF4-FFF2-40B4-BE49-F238E27FC236}">
                <a16:creationId xmlns:a16="http://schemas.microsoft.com/office/drawing/2014/main" id="{9DE2ACF9-DEB9-484D-8345-AFC018A70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73645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9E1CEA9-2DF8-4376-861F-5F482BF96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49639"/>
              </p:ext>
            </p:extLst>
          </p:nvPr>
        </p:nvGraphicFramePr>
        <p:xfrm>
          <a:off x="7874214" y="5736459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2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0387CAB-059F-41B8-94B3-07560E5B0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214" y="5736459"/>
                        <a:ext cx="1657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34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  <p:bldP spid="23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6D6F292-39A0-4C5C-8656-D0CA43410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032061"/>
              </p:ext>
            </p:extLst>
          </p:nvPr>
        </p:nvGraphicFramePr>
        <p:xfrm>
          <a:off x="295275" y="628650"/>
          <a:ext cx="17478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8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5A44DFB-48A5-47F8-BF90-354910DE1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628650"/>
                        <a:ext cx="174783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6435F05-59C7-483C-A394-B28ABC825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38876"/>
              </p:ext>
            </p:extLst>
          </p:nvPr>
        </p:nvGraphicFramePr>
        <p:xfrm>
          <a:off x="3026196" y="436325"/>
          <a:ext cx="30130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9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C973739-8054-4AFE-9499-DED6ADCC8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196" y="436325"/>
                        <a:ext cx="30130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D26096E2-DE05-4ABB-A85C-C99D30D75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5508" y="85621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3A6DA0A-7E60-47C6-A202-9BCFBB70F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08047"/>
              </p:ext>
            </p:extLst>
          </p:nvPr>
        </p:nvGraphicFramePr>
        <p:xfrm>
          <a:off x="8648700" y="436324"/>
          <a:ext cx="28321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0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C895A3B-6258-4100-A9F2-1A5A6B319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700" y="436324"/>
                        <a:ext cx="28321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74B12588-5E38-44E9-B358-379D5B7DC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26" y="238013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939E56D-CF91-4450-B6FD-1FF60B253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659436"/>
              </p:ext>
            </p:extLst>
          </p:nvPr>
        </p:nvGraphicFramePr>
        <p:xfrm>
          <a:off x="2420887" y="2236140"/>
          <a:ext cx="1144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1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34F546B-0E31-45E9-B6AF-C35ABFB3E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887" y="2236140"/>
                        <a:ext cx="1144587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B9596F6D-ADBF-4FEA-B8F8-2D7AEFD42D68}"/>
              </a:ext>
            </a:extLst>
          </p:cNvPr>
          <p:cNvSpPr/>
          <p:nvPr/>
        </p:nvSpPr>
        <p:spPr>
          <a:xfrm>
            <a:off x="3993435" y="2255845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条件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21426E7-75D9-41A0-9DF7-004EFA4D8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30264"/>
              </p:ext>
            </p:extLst>
          </p:nvPr>
        </p:nvGraphicFramePr>
        <p:xfrm>
          <a:off x="6315454" y="2175814"/>
          <a:ext cx="21383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2" name="Equation" r:id="rId11" imgW="901440" imgH="279360" progId="Equation.DSMT4">
                  <p:embed/>
                </p:oleObj>
              </mc:Choice>
              <mc:Fallback>
                <p:oleObj name="Equation" r:id="rId11" imgW="901440" imgH="279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14EDC52-82B6-42F7-A301-10DA0043C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454" y="2175814"/>
                        <a:ext cx="2138362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F5B257A-9BE2-4B62-94A6-0620CA376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85536"/>
              </p:ext>
            </p:extLst>
          </p:nvPr>
        </p:nvGraphicFramePr>
        <p:xfrm>
          <a:off x="8656638" y="1933575"/>
          <a:ext cx="2921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3" name="Equation" r:id="rId13" imgW="1231560" imgH="482400" progId="Equation.DSMT4">
                  <p:embed/>
                </p:oleObj>
              </mc:Choice>
              <mc:Fallback>
                <p:oleObj name="Equation" r:id="rId13" imgW="123156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20A9C6E-1149-4F38-AA4D-D6E6E096A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638" y="1933575"/>
                        <a:ext cx="29210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6D30C7F-172D-44C9-AB9F-A71F5EAA1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50884"/>
              </p:ext>
            </p:extLst>
          </p:nvPr>
        </p:nvGraphicFramePr>
        <p:xfrm>
          <a:off x="414338" y="3790950"/>
          <a:ext cx="1778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4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0086E84-72C4-4C7A-A95E-27ECF8B36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790950"/>
                        <a:ext cx="17780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C85E7A1-1ACD-4F5E-8F55-23ED804F3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52577"/>
              </p:ext>
            </p:extLst>
          </p:nvPr>
        </p:nvGraphicFramePr>
        <p:xfrm>
          <a:off x="2892425" y="3573463"/>
          <a:ext cx="25908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5" name="Equation" r:id="rId17" imgW="1091880" imgH="482400" progId="Equation.DSMT4">
                  <p:embed/>
                </p:oleObj>
              </mc:Choice>
              <mc:Fallback>
                <p:oleObj name="Equation" r:id="rId17" imgW="1091880" imgH="4824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D884EA3-2444-4641-A6D0-69118DF6E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573463"/>
                        <a:ext cx="25908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>
            <a:extLst>
              <a:ext uri="{FF2B5EF4-FFF2-40B4-BE49-F238E27FC236}">
                <a16:creationId xmlns:a16="http://schemas.microsoft.com/office/drawing/2014/main" id="{753E0D86-D413-4762-9B12-BD1D0EC42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9038" y="4026926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D94DF9E-5E82-47E1-89F5-61ECF9BFA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06700"/>
              </p:ext>
            </p:extLst>
          </p:nvPr>
        </p:nvGraphicFramePr>
        <p:xfrm>
          <a:off x="7883525" y="3573463"/>
          <a:ext cx="23495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6" name="Equation" r:id="rId19" imgW="990360" imgH="482400" progId="Equation.DSMT4">
                  <p:embed/>
                </p:oleObj>
              </mc:Choice>
              <mc:Fallback>
                <p:oleObj name="Equation" r:id="rId19" imgW="990360" imgH="482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9618974-EF4C-4952-B7F1-AE9AE9EF9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3573463"/>
                        <a:ext cx="23495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059">
            <a:extLst>
              <a:ext uri="{FF2B5EF4-FFF2-40B4-BE49-F238E27FC236}">
                <a16:creationId xmlns:a16="http://schemas.microsoft.com/office/drawing/2014/main" id="{C8B7D7EC-564E-42B6-BCFB-7EDBBDB5F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95" y="570039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B9BE2C9-D79D-4AE0-A16D-32ED42200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39031"/>
              </p:ext>
            </p:extLst>
          </p:nvPr>
        </p:nvGraphicFramePr>
        <p:xfrm>
          <a:off x="2289228" y="5514036"/>
          <a:ext cx="1355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7" name="Equation" r:id="rId21" imgW="571320" imgH="228600" progId="Equation.DSMT4">
                  <p:embed/>
                </p:oleObj>
              </mc:Choice>
              <mc:Fallback>
                <p:oleObj name="Equation" r:id="rId21" imgW="57132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307025B-D6D4-4A76-B037-540337D11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228" y="5514036"/>
                        <a:ext cx="13557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95633180-0C93-4D3F-B0C1-F426D51064BD}"/>
              </a:ext>
            </a:extLst>
          </p:cNvPr>
          <p:cNvSpPr/>
          <p:nvPr/>
        </p:nvSpPr>
        <p:spPr>
          <a:xfrm>
            <a:off x="4023780" y="5533741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条件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0B9A7B6-685C-4D03-9B35-4F7523A49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99927"/>
              </p:ext>
            </p:extLst>
          </p:nvPr>
        </p:nvGraphicFramePr>
        <p:xfrm>
          <a:off x="6039271" y="5510212"/>
          <a:ext cx="21383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8" name="Equation" r:id="rId11" imgW="901440" imgH="279360" progId="Equation.DSMT4">
                  <p:embed/>
                </p:oleObj>
              </mc:Choice>
              <mc:Fallback>
                <p:oleObj name="Equation" r:id="rId11" imgW="901440" imgH="2793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2C21AFF-F018-413C-8996-3B0D9CF04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271" y="5510212"/>
                        <a:ext cx="2138362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C7E04F9-967F-4937-92EC-86C476B60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62261"/>
              </p:ext>
            </p:extLst>
          </p:nvPr>
        </p:nvGraphicFramePr>
        <p:xfrm>
          <a:off x="8637588" y="5268913"/>
          <a:ext cx="31924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9" name="Equation" r:id="rId23" imgW="1346040" imgH="482400" progId="Equation.DSMT4">
                  <p:embed/>
                </p:oleObj>
              </mc:Choice>
              <mc:Fallback>
                <p:oleObj name="Equation" r:id="rId23" imgW="1346040" imgH="482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03087713-D795-49A2-A3D6-D670BB5EC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5268913"/>
                        <a:ext cx="319246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39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/>
      <p:bldP spid="13" grpId="0" animBg="1"/>
      <p:bldP spid="15" grpId="0" animBg="1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F35AF61-5D2D-470D-AD5D-93F82A402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33415"/>
              </p:ext>
            </p:extLst>
          </p:nvPr>
        </p:nvGraphicFramePr>
        <p:xfrm>
          <a:off x="2552647" y="332040"/>
          <a:ext cx="59070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00" name="Equation" r:id="rId3" imgW="2489040" imgH="444240" progId="Equation.DSMT4">
                  <p:embed/>
                </p:oleObj>
              </mc:Choice>
              <mc:Fallback>
                <p:oleObj name="Equation" r:id="rId3" imgW="2489040" imgH="4442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BAD48945-CEBC-433E-9279-0C8B55C78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647" y="332040"/>
                        <a:ext cx="5907088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A0269CA-C123-4A92-B751-EA5B2FE92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60563"/>
              </p:ext>
            </p:extLst>
          </p:nvPr>
        </p:nvGraphicFramePr>
        <p:xfrm>
          <a:off x="2586038" y="1549400"/>
          <a:ext cx="53943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01" name="Equation" r:id="rId5" imgW="2273040" imgH="444240" progId="Equation.DSMT4">
                  <p:embed/>
                </p:oleObj>
              </mc:Choice>
              <mc:Fallback>
                <p:oleObj name="Equation" r:id="rId5" imgW="227304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F35AF61-5D2D-470D-AD5D-93F82A402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549400"/>
                        <a:ext cx="5394325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3FDCECD3-6591-483B-BD25-E9F768AED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717" y="312260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2104CCC-218C-4E7C-88D4-585D20453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01639"/>
              </p:ext>
            </p:extLst>
          </p:nvPr>
        </p:nvGraphicFramePr>
        <p:xfrm>
          <a:off x="3037149" y="2747958"/>
          <a:ext cx="77454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02" name="Equation" r:id="rId7" imgW="3263760" imgH="444240" progId="Equation.DSMT4">
                  <p:embed/>
                </p:oleObj>
              </mc:Choice>
              <mc:Fallback>
                <p:oleObj name="Equation" r:id="rId7" imgW="326376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F35AF61-5D2D-470D-AD5D-93F82A402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149" y="2747958"/>
                        <a:ext cx="7745412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ACC1B7F5-8770-4F7A-A66B-7AA356A9E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15" y="432116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B7E9610-D323-436A-8202-F93F4B4B1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27181"/>
              </p:ext>
            </p:extLst>
          </p:nvPr>
        </p:nvGraphicFramePr>
        <p:xfrm>
          <a:off x="1987212" y="3946515"/>
          <a:ext cx="92519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03" name="Equation" r:id="rId9" imgW="3898800" imgH="444240" progId="Equation.DSMT4">
                  <p:embed/>
                </p:oleObj>
              </mc:Choice>
              <mc:Fallback>
                <p:oleObj name="Equation" r:id="rId9" imgW="389880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96E570F-005F-4957-9696-ACABF6B54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212" y="3946515"/>
                        <a:ext cx="9251950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059">
            <a:extLst>
              <a:ext uri="{FF2B5EF4-FFF2-40B4-BE49-F238E27FC236}">
                <a16:creationId xmlns:a16="http://schemas.microsoft.com/office/drawing/2014/main" id="{825BD429-D77E-4B7E-A8BD-2418F31A4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76" y="592076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C861DB2-EED7-4FBC-8A67-D19B9825E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092310"/>
              </p:ext>
            </p:extLst>
          </p:nvPr>
        </p:nvGraphicFramePr>
        <p:xfrm>
          <a:off x="1881188" y="5314950"/>
          <a:ext cx="65690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04" name="Equation" r:id="rId11" imgW="2768400" imgH="444240" progId="Equation.DSMT4">
                  <p:embed/>
                </p:oleObj>
              </mc:Choice>
              <mc:Fallback>
                <p:oleObj name="Equation" r:id="rId11" imgW="2768400" imgH="4442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8BDD65A-42A5-4BBF-BE65-016DA70E8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5314950"/>
                        <a:ext cx="6569075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19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EA2EA29-F85F-4668-9942-E68F5E4FCB3D}"/>
              </a:ext>
            </a:extLst>
          </p:cNvPr>
          <p:cNvSpPr/>
          <p:nvPr/>
        </p:nvSpPr>
        <p:spPr>
          <a:xfrm>
            <a:off x="1069970" y="155968"/>
            <a:ext cx="9552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已知</a:t>
            </a:r>
            <a:r>
              <a:rPr lang="zh-CN" altLang="en-US" sz="2800" b="1" dirty="0">
                <a:solidFill>
                  <a:srgbClr val="3333FF"/>
                </a:solidFill>
              </a:rPr>
              <a:t>哈密顿算符的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形式，求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本征值和本征矢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E800AE5-9F3A-43D0-BE98-28AA08C3F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92959"/>
              </p:ext>
            </p:extLst>
          </p:nvPr>
        </p:nvGraphicFramePr>
        <p:xfrm>
          <a:off x="562394" y="2295667"/>
          <a:ext cx="43100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2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BCAA885-4B84-4275-A9D0-1DAD9A360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94" y="2295667"/>
                        <a:ext cx="431006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059">
            <a:extLst>
              <a:ext uri="{FF2B5EF4-FFF2-40B4-BE49-F238E27FC236}">
                <a16:creationId xmlns:a16="http://schemas.microsoft.com/office/drawing/2014/main" id="{26D57534-1D26-4F76-A049-D99BF5730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8370" y="272391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32A587F-0023-4D15-9CA8-DED5C4F98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26950"/>
              </p:ext>
            </p:extLst>
          </p:nvPr>
        </p:nvGraphicFramePr>
        <p:xfrm>
          <a:off x="6856413" y="2405063"/>
          <a:ext cx="3556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3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D43D8D1-2282-42EA-B013-003566DD6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2405063"/>
                        <a:ext cx="35560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059">
            <a:extLst>
              <a:ext uri="{FF2B5EF4-FFF2-40B4-BE49-F238E27FC236}">
                <a16:creationId xmlns:a16="http://schemas.microsoft.com/office/drawing/2014/main" id="{C50E265F-7BDF-4A55-A811-70D26AC5E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167" y="425349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7B6772D-218B-4868-86BF-AAD409C95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36800"/>
              </p:ext>
            </p:extLst>
          </p:nvPr>
        </p:nvGraphicFramePr>
        <p:xfrm>
          <a:off x="4178300" y="3948113"/>
          <a:ext cx="25320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4" name="Equation" r:id="rId7" imgW="1066680" imgH="457200" progId="Equation.DSMT4">
                  <p:embed/>
                </p:oleObj>
              </mc:Choice>
              <mc:Fallback>
                <p:oleObj name="Equation" r:id="rId7" imgW="1066680" imgH="457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430C03B-29DA-47D7-8948-7D0E7F1E2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48113"/>
                        <a:ext cx="2532063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059">
            <a:extLst>
              <a:ext uri="{FF2B5EF4-FFF2-40B4-BE49-F238E27FC236}">
                <a16:creationId xmlns:a16="http://schemas.microsoft.com/office/drawing/2014/main" id="{8FFB0C05-E323-4979-A93F-52A43BB1B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38" y="528610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9FD42A7-5E01-4AB0-8344-AA4AECBF8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322832"/>
              </p:ext>
            </p:extLst>
          </p:nvPr>
        </p:nvGraphicFramePr>
        <p:xfrm>
          <a:off x="4349750" y="5121275"/>
          <a:ext cx="32559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5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9CCE8CE-2A9D-4309-AB07-F5C9F10EA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5121275"/>
                        <a:ext cx="3255963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>
            <a:extLst>
              <a:ext uri="{FF2B5EF4-FFF2-40B4-BE49-F238E27FC236}">
                <a16:creationId xmlns:a16="http://schemas.microsoft.com/office/drawing/2014/main" id="{A32CF286-28B0-474E-9025-B3AB67D67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0765" y="625547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1E539BA-5C70-4E55-811E-374353EAC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4842"/>
              </p:ext>
            </p:extLst>
          </p:nvPr>
        </p:nvGraphicFramePr>
        <p:xfrm>
          <a:off x="4013200" y="5832475"/>
          <a:ext cx="17176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6" name="Equation" r:id="rId11" imgW="723600" imgH="431640" progId="Equation.DSMT4">
                  <p:embed/>
                </p:oleObj>
              </mc:Choice>
              <mc:Fallback>
                <p:oleObj name="Equation" r:id="rId11" imgW="72360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91503DC-E4ED-4F72-B410-51509739F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5832475"/>
                        <a:ext cx="171767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57274CA-6709-4949-8934-589540898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873816"/>
              </p:ext>
            </p:extLst>
          </p:nvPr>
        </p:nvGraphicFramePr>
        <p:xfrm>
          <a:off x="2706688" y="881063"/>
          <a:ext cx="2562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7" name="Equation" r:id="rId13" imgW="1079280" imgH="457200" progId="Equation.DSMT4">
                  <p:embed/>
                </p:oleObj>
              </mc:Choice>
              <mc:Fallback>
                <p:oleObj name="Equation" r:id="rId13" imgW="1079280" imgH="457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7BAFA16-4A19-44ED-949E-1C70822B6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881063"/>
                        <a:ext cx="2562225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743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6C5DABB-C65C-4900-AFD5-71336FC4C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00888"/>
              </p:ext>
            </p:extLst>
          </p:nvPr>
        </p:nvGraphicFramePr>
        <p:xfrm>
          <a:off x="2265363" y="157163"/>
          <a:ext cx="18049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0"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273F5A1-6CA7-4669-98C8-01F0B09BA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57163"/>
                        <a:ext cx="1804987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CB79F74-F7F8-4DA4-BC06-8A580D818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17560"/>
              </p:ext>
            </p:extLst>
          </p:nvPr>
        </p:nvGraphicFramePr>
        <p:xfrm>
          <a:off x="5476875" y="136525"/>
          <a:ext cx="3556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1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6BABFD9-9A58-4877-A8F6-D389DD6F4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136525"/>
                        <a:ext cx="35560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14314D19-6472-483E-A2F5-6614F6F10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1964" y="271226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64E0ECD-1C4F-4EDE-A2D9-6F8960581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44525"/>
              </p:ext>
            </p:extLst>
          </p:nvPr>
        </p:nvGraphicFramePr>
        <p:xfrm>
          <a:off x="3576638" y="1322388"/>
          <a:ext cx="4249737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2" name="Equation" r:id="rId7" imgW="1790640" imgH="888840" progId="Equation.DSMT4">
                  <p:embed/>
                </p:oleObj>
              </mc:Choice>
              <mc:Fallback>
                <p:oleObj name="Equation" r:id="rId7" imgW="1790640" imgH="888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947B913-DC20-432C-9CA7-B352ABB39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1322388"/>
                        <a:ext cx="4249737" cy="211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2DBDCCBA-48CB-4CE4-9CC9-E6DF24AD2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446" y="415787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59B578B-F17A-4F70-9BE6-870940405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00024"/>
              </p:ext>
            </p:extLst>
          </p:nvPr>
        </p:nvGraphicFramePr>
        <p:xfrm>
          <a:off x="3642108" y="3355393"/>
          <a:ext cx="41306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3" name="Equation" r:id="rId9" imgW="1739880" imgH="533160" progId="Equation.DSMT4">
                  <p:embed/>
                </p:oleObj>
              </mc:Choice>
              <mc:Fallback>
                <p:oleObj name="Equation" r:id="rId9" imgW="1739880" imgH="533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4A124E3-BCFE-4802-895B-D4C7D0272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108" y="3355393"/>
                        <a:ext cx="4130675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69B246A4-597E-4F24-B53F-45CAB3293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943" y="510538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527DB69-D13C-4B6B-9A61-8769060AB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74702"/>
              </p:ext>
            </p:extLst>
          </p:nvPr>
        </p:nvGraphicFramePr>
        <p:xfrm>
          <a:off x="4135958" y="4809834"/>
          <a:ext cx="28940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4" name="Equation" r:id="rId11" imgW="1218960" imgH="304560" progId="Equation.DSMT4">
                  <p:embed/>
                </p:oleObj>
              </mc:Choice>
              <mc:Fallback>
                <p:oleObj name="Equation" r:id="rId11" imgW="1218960" imgH="304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F04EF32-7B09-4F89-AA49-C05A9F91F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958" y="4809834"/>
                        <a:ext cx="2894013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EB608776-396B-4ADB-9EED-1B86E79A98CC}"/>
              </a:ext>
            </a:extLst>
          </p:cNvPr>
          <p:cNvSpPr/>
          <p:nvPr/>
        </p:nvSpPr>
        <p:spPr>
          <a:xfrm>
            <a:off x="7562418" y="4888557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条件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6E3EB99-0E82-49D1-AD52-8C6F162A9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43022"/>
              </p:ext>
            </p:extLst>
          </p:nvPr>
        </p:nvGraphicFramePr>
        <p:xfrm>
          <a:off x="9890608" y="4741035"/>
          <a:ext cx="21383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5" name="Equation" r:id="rId13" imgW="901440" imgH="279360" progId="Equation.DSMT4">
                  <p:embed/>
                </p:oleObj>
              </mc:Choice>
              <mc:Fallback>
                <p:oleObj name="Equation" r:id="rId13" imgW="901440" imgH="279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2E2F357-5528-4CCD-951A-3C0892F4B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608" y="4741035"/>
                        <a:ext cx="2138362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059">
            <a:extLst>
              <a:ext uri="{FF2B5EF4-FFF2-40B4-BE49-F238E27FC236}">
                <a16:creationId xmlns:a16="http://schemas.microsoft.com/office/drawing/2014/main" id="{DFD1A2D0-9E29-4DC4-9BB5-374793E6C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787" y="620035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9BA44C6-39E8-40D1-9052-B82443FBF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13556"/>
              </p:ext>
            </p:extLst>
          </p:nvPr>
        </p:nvGraphicFramePr>
        <p:xfrm>
          <a:off x="3927475" y="5534025"/>
          <a:ext cx="4667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6" name="Equation" r:id="rId15" imgW="1968480" imgH="507960" progId="Equation.DSMT4">
                  <p:embed/>
                </p:oleObj>
              </mc:Choice>
              <mc:Fallback>
                <p:oleObj name="Equation" r:id="rId15" imgW="1968480" imgH="5079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CF5A87D-A354-4308-BE8B-FE6AABC30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5534025"/>
                        <a:ext cx="4667250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5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0" grpId="0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345A216-76F6-433B-952D-B386A4640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53864"/>
              </p:ext>
            </p:extLst>
          </p:nvPr>
        </p:nvGraphicFramePr>
        <p:xfrm>
          <a:off x="2249488" y="157163"/>
          <a:ext cx="18367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8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FD38DE8-CC26-4E43-B2E5-B81884049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157163"/>
                        <a:ext cx="1836737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1EFBA83-4F52-49CE-8F88-15D079B75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580867"/>
              </p:ext>
            </p:extLst>
          </p:nvPr>
        </p:nvGraphicFramePr>
        <p:xfrm>
          <a:off x="5476875" y="136525"/>
          <a:ext cx="3556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9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BD95DCA-627E-48EF-8AFE-6FA5C459B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136525"/>
                        <a:ext cx="35560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6B75DDB4-1EB4-40AE-B8A9-F61D8A7C3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1964" y="271226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C86BA5D-11DA-438B-93A6-1F643010E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87031"/>
              </p:ext>
            </p:extLst>
          </p:nvPr>
        </p:nvGraphicFramePr>
        <p:xfrm>
          <a:off x="3575050" y="1322388"/>
          <a:ext cx="4251325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0" name="Equation" r:id="rId7" imgW="1790640" imgH="888840" progId="Equation.DSMT4">
                  <p:embed/>
                </p:oleObj>
              </mc:Choice>
              <mc:Fallback>
                <p:oleObj name="Equation" r:id="rId7" imgW="1790640" imgH="888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E6E5C5F-48D0-48F8-8F45-B869C3EEA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322388"/>
                        <a:ext cx="4251325" cy="211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F94921B4-B4B7-41B4-A5DD-090F99DFC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446" y="415787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E161C97-9072-461B-BCD9-8B4379F7B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96941"/>
              </p:ext>
            </p:extLst>
          </p:nvPr>
        </p:nvGraphicFramePr>
        <p:xfrm>
          <a:off x="3642108" y="3355393"/>
          <a:ext cx="41306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1" name="Equation" r:id="rId9" imgW="1739880" imgH="533160" progId="Equation.DSMT4">
                  <p:embed/>
                </p:oleObj>
              </mc:Choice>
              <mc:Fallback>
                <p:oleObj name="Equation" r:id="rId9" imgW="1739880" imgH="533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8CCA66F-6D1D-4939-9E34-48B942867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108" y="3355393"/>
                        <a:ext cx="4130675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71EF1B15-1346-4CF5-9AD7-F2D569D2D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943" y="510538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8C611CB-41AC-496A-ACAE-EE37F925D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21769"/>
              </p:ext>
            </p:extLst>
          </p:nvPr>
        </p:nvGraphicFramePr>
        <p:xfrm>
          <a:off x="4135958" y="4809834"/>
          <a:ext cx="28940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2" name="Equation" r:id="rId11" imgW="1218960" imgH="304560" progId="Equation.DSMT4">
                  <p:embed/>
                </p:oleObj>
              </mc:Choice>
              <mc:Fallback>
                <p:oleObj name="Equation" r:id="rId11" imgW="1218960" imgH="304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15C07CA-8CB0-41A4-A168-370EEF172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958" y="4809834"/>
                        <a:ext cx="2894013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6550E682-3287-48C8-964A-A6186376D71F}"/>
              </a:ext>
            </a:extLst>
          </p:cNvPr>
          <p:cNvSpPr/>
          <p:nvPr/>
        </p:nvSpPr>
        <p:spPr>
          <a:xfrm>
            <a:off x="7562418" y="4888557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条件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565554F-398A-45C9-B050-8A24EBA2F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89912"/>
              </p:ext>
            </p:extLst>
          </p:nvPr>
        </p:nvGraphicFramePr>
        <p:xfrm>
          <a:off x="9890608" y="4741035"/>
          <a:ext cx="21383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3" name="Equation" r:id="rId13" imgW="901440" imgH="279360" progId="Equation.DSMT4">
                  <p:embed/>
                </p:oleObj>
              </mc:Choice>
              <mc:Fallback>
                <p:oleObj name="Equation" r:id="rId13" imgW="901440" imgH="279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B6AFFC1-E2C9-446F-88AF-04343FAB5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608" y="4741035"/>
                        <a:ext cx="2138362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059">
            <a:extLst>
              <a:ext uri="{FF2B5EF4-FFF2-40B4-BE49-F238E27FC236}">
                <a16:creationId xmlns:a16="http://schemas.microsoft.com/office/drawing/2014/main" id="{D2EDB54A-29A1-45FC-AD02-3462B9EEE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787" y="620035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4D3CBAE-FA50-4177-92F2-4D44DADFE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23204"/>
              </p:ext>
            </p:extLst>
          </p:nvPr>
        </p:nvGraphicFramePr>
        <p:xfrm>
          <a:off x="3911600" y="5534025"/>
          <a:ext cx="4699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4" name="Equation" r:id="rId15" imgW="1981080" imgH="507960" progId="Equation.DSMT4">
                  <p:embed/>
                </p:oleObj>
              </mc:Choice>
              <mc:Fallback>
                <p:oleObj name="Equation" r:id="rId15" imgW="1981080" imgH="5079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BEECA44-D1B2-4E58-BBB8-DB2BDE896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534025"/>
                        <a:ext cx="4699000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89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0" grpId="0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2D151AD-93F3-4FD7-977F-2BCC4C5D1F9E}"/>
              </a:ext>
            </a:extLst>
          </p:cNvPr>
          <p:cNvSpPr/>
          <p:nvPr/>
        </p:nvSpPr>
        <p:spPr>
          <a:xfrm>
            <a:off x="1069970" y="155968"/>
            <a:ext cx="9552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已知</a:t>
            </a:r>
            <a:r>
              <a:rPr lang="zh-CN" altLang="en-US" sz="2800" b="1" dirty="0">
                <a:solidFill>
                  <a:srgbClr val="3333FF"/>
                </a:solidFill>
              </a:rPr>
              <a:t>哈密顿算符的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形式，求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本征值和本征矢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1220786-A4FE-40C4-A6E2-ADEB25FF2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41020"/>
              </p:ext>
            </p:extLst>
          </p:nvPr>
        </p:nvGraphicFramePr>
        <p:xfrm>
          <a:off x="562394" y="2295667"/>
          <a:ext cx="43100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4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E800AE5-9F3A-43D0-BE98-28AA08C3F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94" y="2295667"/>
                        <a:ext cx="431006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4E99D101-12C7-4CF6-A0C2-9A2507BD5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8370" y="272391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331BF90-E938-494A-B1AD-1C6AB1052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93888"/>
              </p:ext>
            </p:extLst>
          </p:nvPr>
        </p:nvGraphicFramePr>
        <p:xfrm>
          <a:off x="6886575" y="2405063"/>
          <a:ext cx="34956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5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32A587F-0023-4D15-9CA8-DED5C4F98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2405063"/>
                        <a:ext cx="34956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A746A847-BBE7-4AD4-8138-ED59F4CA4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167" y="425349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6B3E12A-FA3A-4ABE-B9F9-6D38B130D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59680"/>
              </p:ext>
            </p:extLst>
          </p:nvPr>
        </p:nvGraphicFramePr>
        <p:xfrm>
          <a:off x="4208463" y="3948113"/>
          <a:ext cx="24717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6" name="Equation" r:id="rId7" imgW="1041120" imgH="457200" progId="Equation.DSMT4">
                  <p:embed/>
                </p:oleObj>
              </mc:Choice>
              <mc:Fallback>
                <p:oleObj name="Equation" r:id="rId7" imgW="1041120" imgH="457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7B6772D-218B-4868-86BF-AAD409C95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3948113"/>
                        <a:ext cx="2471737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C6413E59-9B6A-4DBB-8F13-1A5E6EE63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38" y="528610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6992330-F37A-48B0-B600-1325943EC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08493"/>
              </p:ext>
            </p:extLst>
          </p:nvPr>
        </p:nvGraphicFramePr>
        <p:xfrm>
          <a:off x="3834983" y="5111149"/>
          <a:ext cx="22002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7" name="Equation" r:id="rId9" imgW="927000" imgH="279360" progId="Equation.DSMT4">
                  <p:embed/>
                </p:oleObj>
              </mc:Choice>
              <mc:Fallback>
                <p:oleObj name="Equation" r:id="rId9" imgW="927000" imgH="2793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9FD42A7-5E01-4AB0-8344-AA4AECBF8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983" y="5111149"/>
                        <a:ext cx="2200275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059">
            <a:extLst>
              <a:ext uri="{FF2B5EF4-FFF2-40B4-BE49-F238E27FC236}">
                <a16:creationId xmlns:a16="http://schemas.microsoft.com/office/drawing/2014/main" id="{EC4EA8AF-8AE7-4A9F-B6CE-188D1405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0765" y="625547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738D8B3-6947-4DD0-BB95-C5AC6645A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70654"/>
              </p:ext>
            </p:extLst>
          </p:nvPr>
        </p:nvGraphicFramePr>
        <p:xfrm>
          <a:off x="4268788" y="6103938"/>
          <a:ext cx="1204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8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1E539BA-5C70-4E55-811E-374353EAC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6103938"/>
                        <a:ext cx="12049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2915FED-7029-4BAB-A14B-DE41183FB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96702"/>
              </p:ext>
            </p:extLst>
          </p:nvPr>
        </p:nvGraphicFramePr>
        <p:xfrm>
          <a:off x="3545681" y="834937"/>
          <a:ext cx="1898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9" name="Equation" r:id="rId13" imgW="799920" imgH="457200" progId="Equation.DSMT4">
                  <p:embed/>
                </p:oleObj>
              </mc:Choice>
              <mc:Fallback>
                <p:oleObj name="Equation" r:id="rId13" imgW="799920" imgH="457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57274CA-6709-4949-8934-589540898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681" y="834937"/>
                        <a:ext cx="1898650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46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84F0965-E460-4228-9E07-9FEC2EAE0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022824"/>
              </p:ext>
            </p:extLst>
          </p:nvPr>
        </p:nvGraphicFramePr>
        <p:xfrm>
          <a:off x="2671763" y="398463"/>
          <a:ext cx="993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0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345A216-76F6-433B-952D-B386A4640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98463"/>
                        <a:ext cx="99377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144225C-2690-43E6-B9C3-323ACC584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73225"/>
              </p:ext>
            </p:extLst>
          </p:nvPr>
        </p:nvGraphicFramePr>
        <p:xfrm>
          <a:off x="5507038" y="136525"/>
          <a:ext cx="34956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1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1EFBA83-4F52-49CE-8F88-15D079B75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36525"/>
                        <a:ext cx="34956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5D039803-11CA-4C41-8358-84CE9F958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126" y="229253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0294DB7-44C6-42B5-871B-3A35EC9F2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5381"/>
              </p:ext>
            </p:extLst>
          </p:nvPr>
        </p:nvGraphicFramePr>
        <p:xfrm>
          <a:off x="4241007" y="1719450"/>
          <a:ext cx="25320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2" name="Equation" r:id="rId7" imgW="1066680" imgH="482400" progId="Equation.DSMT4">
                  <p:embed/>
                </p:oleObj>
              </mc:Choice>
              <mc:Fallback>
                <p:oleObj name="Equation" r:id="rId7" imgW="1066680" imgH="482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C86BA5D-11DA-438B-93A6-1F643010E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007" y="1719450"/>
                        <a:ext cx="253206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5E318C49-AE8E-4EDD-9E6C-0897B99C6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258" y="379374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CB047E0-CFBD-4B13-9527-20E8F6E60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4539"/>
              </p:ext>
            </p:extLst>
          </p:nvPr>
        </p:nvGraphicFramePr>
        <p:xfrm>
          <a:off x="3558550" y="3656754"/>
          <a:ext cx="1779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3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8C611CB-41AC-496A-ACAE-EE37F925D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550" y="3656754"/>
                        <a:ext cx="17795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C68E710-9910-4505-97CB-4A04C2002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489206"/>
              </p:ext>
            </p:extLst>
          </p:nvPr>
        </p:nvGraphicFramePr>
        <p:xfrm>
          <a:off x="6103938" y="3557588"/>
          <a:ext cx="1990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4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CB047E0-CFBD-4B13-9527-20E8F6E60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3557588"/>
                        <a:ext cx="19907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0CBD3E0F-611E-427C-8B49-A4D3C4A02F45}"/>
              </a:ext>
            </a:extLst>
          </p:cNvPr>
          <p:cNvSpPr/>
          <p:nvPr/>
        </p:nvSpPr>
        <p:spPr>
          <a:xfrm>
            <a:off x="7390031" y="4343487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条件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9C5581F-12B6-4DE1-B17C-11D2506C0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25637"/>
              </p:ext>
            </p:extLst>
          </p:nvPr>
        </p:nvGraphicFramePr>
        <p:xfrm>
          <a:off x="9748202" y="4343487"/>
          <a:ext cx="21383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5" name="Equation" r:id="rId13" imgW="901440" imgH="279360" progId="Equation.DSMT4">
                  <p:embed/>
                </p:oleObj>
              </mc:Choice>
              <mc:Fallback>
                <p:oleObj name="Equation" r:id="rId13" imgW="901440" imgH="279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6C57DEA-7A24-4CE5-83E6-D50B9E85F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202" y="4343487"/>
                        <a:ext cx="2138362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059">
            <a:extLst>
              <a:ext uri="{FF2B5EF4-FFF2-40B4-BE49-F238E27FC236}">
                <a16:creationId xmlns:a16="http://schemas.microsoft.com/office/drawing/2014/main" id="{D33AB1E1-1124-405F-9FB3-BD8EBFB28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229" y="575814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695B5BA-50B5-41F8-AAF1-048960501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10328"/>
              </p:ext>
            </p:extLst>
          </p:nvPr>
        </p:nvGraphicFramePr>
        <p:xfrm>
          <a:off x="3862388" y="5338763"/>
          <a:ext cx="2921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6" name="Equation" r:id="rId15" imgW="1231560" imgH="482400" progId="Equation.DSMT4">
                  <p:embed/>
                </p:oleObj>
              </mc:Choice>
              <mc:Fallback>
                <p:oleObj name="Equation" r:id="rId15" imgW="1231560" imgH="482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BBC69D0-8DED-4451-AFDF-BBA540DDA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338763"/>
                        <a:ext cx="29210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781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5" grpId="0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AE89000-56DA-4202-B0D9-D0A950F5A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18714"/>
              </p:ext>
            </p:extLst>
          </p:nvPr>
        </p:nvGraphicFramePr>
        <p:xfrm>
          <a:off x="2655888" y="398463"/>
          <a:ext cx="10239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4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84F0965-E460-4228-9E07-9FEC2EAE0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98463"/>
                        <a:ext cx="1023937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22EE3D1-5A0E-4DB0-B2C3-A8D80F29D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11340"/>
              </p:ext>
            </p:extLst>
          </p:nvPr>
        </p:nvGraphicFramePr>
        <p:xfrm>
          <a:off x="5507038" y="136525"/>
          <a:ext cx="34956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5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144225C-2690-43E6-B9C3-323ACC584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36525"/>
                        <a:ext cx="34956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E5D47D88-6B1C-47B1-ABD1-73F895456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2106" y="218939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269419F-15DB-49A5-A0EE-ECA7DA841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49333"/>
              </p:ext>
            </p:extLst>
          </p:nvPr>
        </p:nvGraphicFramePr>
        <p:xfrm>
          <a:off x="4090988" y="1719263"/>
          <a:ext cx="28336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6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0294DB7-44C6-42B5-871B-3A35EC9F2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1719263"/>
                        <a:ext cx="2833687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780FEE70-7490-4134-92A8-97CA4F9F1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763" y="367585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BD93501-94CD-4227-9FC2-226EE6014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32954"/>
              </p:ext>
            </p:extLst>
          </p:nvPr>
        </p:nvGraphicFramePr>
        <p:xfrm>
          <a:off x="3438525" y="3473450"/>
          <a:ext cx="1990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7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CB047E0-CFBD-4B13-9527-20E8F6E60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473450"/>
                        <a:ext cx="19907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205BDD9-22E0-4D41-804E-A6E949B5A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81730"/>
              </p:ext>
            </p:extLst>
          </p:nvPr>
        </p:nvGraphicFramePr>
        <p:xfrm>
          <a:off x="6673564" y="3449638"/>
          <a:ext cx="1990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8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C68E710-9910-4505-97CB-4A04C2002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564" y="3449638"/>
                        <a:ext cx="19907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E8574F03-3E74-4AB1-B132-D7B60E7CE737}"/>
              </a:ext>
            </a:extLst>
          </p:cNvPr>
          <p:cNvSpPr/>
          <p:nvPr/>
        </p:nvSpPr>
        <p:spPr>
          <a:xfrm>
            <a:off x="3518993" y="440065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条件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5877135-DF2F-4DF4-BD7D-5D8A1EE9A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5802"/>
              </p:ext>
            </p:extLst>
          </p:nvPr>
        </p:nvGraphicFramePr>
        <p:xfrm>
          <a:off x="6315454" y="4369148"/>
          <a:ext cx="21383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9" name="Equation" r:id="rId13" imgW="901440" imgH="279360" progId="Equation.DSMT4">
                  <p:embed/>
                </p:oleObj>
              </mc:Choice>
              <mc:Fallback>
                <p:oleObj name="Equation" r:id="rId13" imgW="901440" imgH="279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7AA705C-9C90-4286-A9FE-2BBCD545A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454" y="4369148"/>
                        <a:ext cx="2138362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059">
            <a:extLst>
              <a:ext uri="{FF2B5EF4-FFF2-40B4-BE49-F238E27FC236}">
                <a16:creationId xmlns:a16="http://schemas.microsoft.com/office/drawing/2014/main" id="{FBBDC887-25FF-425F-AB98-C32FCCB83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229" y="575814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C4F639D-F024-4676-B0DC-04D5D3F91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32949"/>
              </p:ext>
            </p:extLst>
          </p:nvPr>
        </p:nvGraphicFramePr>
        <p:xfrm>
          <a:off x="3741738" y="5338763"/>
          <a:ext cx="31623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0" name="Equation" r:id="rId15" imgW="1333440" imgH="482400" progId="Equation.DSMT4">
                  <p:embed/>
                </p:oleObj>
              </mc:Choice>
              <mc:Fallback>
                <p:oleObj name="Equation" r:id="rId15" imgW="1333440" imgH="482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44525C5-8F5A-4716-AF94-6081E9867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5338763"/>
                        <a:ext cx="31623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038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3" grpId="0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7956CF8-B6FE-4844-BF9D-165EFC0365B9}"/>
              </a:ext>
            </a:extLst>
          </p:cNvPr>
          <p:cNvSpPr/>
          <p:nvPr/>
        </p:nvSpPr>
        <p:spPr>
          <a:xfrm>
            <a:off x="1069970" y="155968"/>
            <a:ext cx="99116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已知</a:t>
            </a:r>
            <a:r>
              <a:rPr lang="zh-CN" altLang="en-US" sz="2800" b="1" dirty="0">
                <a:solidFill>
                  <a:srgbClr val="3333FF"/>
                </a:solidFill>
              </a:rPr>
              <a:t>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本征值和本征矢。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3" name="Object 32">
            <a:extLst>
              <a:ext uri="{FF2B5EF4-FFF2-40B4-BE49-F238E27FC236}">
                <a16:creationId xmlns:a16="http://schemas.microsoft.com/office/drawing/2014/main" id="{3B54EB85-9C2D-4572-A7A7-92FF65190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67407"/>
              </p:ext>
            </p:extLst>
          </p:nvPr>
        </p:nvGraphicFramePr>
        <p:xfrm>
          <a:off x="8308929" y="931745"/>
          <a:ext cx="2460970" cy="162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8" name="Equation" r:id="rId3" imgW="1079280" imgH="711000" progId="Equation.DSMT4">
                  <p:embed/>
                </p:oleObj>
              </mc:Choice>
              <mc:Fallback>
                <p:oleObj name="Equation" r:id="rId3" imgW="1079280" imgH="711000" progId="Equation.DSMT4">
                  <p:embed/>
                  <p:pic>
                    <p:nvPicPr>
                      <p:cNvPr id="3" name="Object 32">
                        <a:extLst>
                          <a:ext uri="{FF2B5EF4-FFF2-40B4-BE49-F238E27FC236}">
                            <a16:creationId xmlns:a16="http://schemas.microsoft.com/office/drawing/2014/main" id="{C85986E0-4F5C-4DCF-AAA2-C20139CCA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29" y="931745"/>
                        <a:ext cx="2460970" cy="1621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2DB7CFE2-4962-4C7E-8941-C1C3C1F30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79342"/>
              </p:ext>
            </p:extLst>
          </p:nvPr>
        </p:nvGraphicFramePr>
        <p:xfrm>
          <a:off x="3743325" y="4427538"/>
          <a:ext cx="6259513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9" name="Equation" r:id="rId5" imgW="2603160" imgH="711000" progId="Equation.DSMT4">
                  <p:embed/>
                </p:oleObj>
              </mc:Choice>
              <mc:Fallback>
                <p:oleObj name="Equation" r:id="rId5" imgW="260316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597A4E-DE33-41DF-95E2-DACE11C30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427538"/>
                        <a:ext cx="6259513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47721A16-4B6E-478F-AA00-351D83BD1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25156"/>
              </p:ext>
            </p:extLst>
          </p:nvPr>
        </p:nvGraphicFramePr>
        <p:xfrm>
          <a:off x="3485214" y="3162482"/>
          <a:ext cx="5828271" cy="74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0" name="Equation" r:id="rId7" imgW="1892160" imgH="241200" progId="Equation.DSMT4">
                  <p:embed/>
                </p:oleObj>
              </mc:Choice>
              <mc:Fallback>
                <p:oleObj name="Equation" r:id="rId7" imgW="1892160" imgH="241200" progId="Equation.DSMT4">
                  <p:embed/>
                  <p:pic>
                    <p:nvPicPr>
                      <p:cNvPr id="7" name="Object 15">
                        <a:extLst>
                          <a:ext uri="{FF2B5EF4-FFF2-40B4-BE49-F238E27FC236}">
                            <a16:creationId xmlns:a16="http://schemas.microsoft.com/office/drawing/2014/main" id="{25159242-BB49-4324-9E01-2CAC0564E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14" y="3162482"/>
                        <a:ext cx="5828271" cy="74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8">
            <a:extLst>
              <a:ext uri="{FF2B5EF4-FFF2-40B4-BE49-F238E27FC236}">
                <a16:creationId xmlns:a16="http://schemas.microsoft.com/office/drawing/2014/main" id="{4FF1214B-6B2E-4467-B02B-D491FBD1B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624" y="4308436"/>
            <a:ext cx="22044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</a:rPr>
              <a:t>本征态为</a:t>
            </a:r>
          </a:p>
        </p:txBody>
      </p:sp>
      <p:grpSp>
        <p:nvGrpSpPr>
          <p:cNvPr id="8" name="Group 21">
            <a:extLst>
              <a:ext uri="{FF2B5EF4-FFF2-40B4-BE49-F238E27FC236}">
                <a16:creationId xmlns:a16="http://schemas.microsoft.com/office/drawing/2014/main" id="{0FDC5188-636E-4C2E-B600-D945FA7DDCF7}"/>
              </a:ext>
            </a:extLst>
          </p:cNvPr>
          <p:cNvGrpSpPr>
            <a:grpSpLocks/>
          </p:cNvGrpSpPr>
          <p:nvPr/>
        </p:nvGrpSpPr>
        <p:grpSpPr bwMode="auto">
          <a:xfrm>
            <a:off x="1260007" y="2264420"/>
            <a:ext cx="2989704" cy="1000127"/>
            <a:chOff x="451" y="2594"/>
            <a:chExt cx="1249" cy="630"/>
          </a:xfrm>
        </p:grpSpPr>
        <p:sp>
          <p:nvSpPr>
            <p:cNvPr id="9" name="Text Box 19">
              <a:extLst>
                <a:ext uri="{FF2B5EF4-FFF2-40B4-BE49-F238E27FC236}">
                  <a16:creationId xmlns:a16="http://schemas.microsoft.com/office/drawing/2014/main" id="{4EF9B299-CD19-40ED-BE6A-FDBBEDCB1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" y="2623"/>
              <a:ext cx="99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的本征值为</a:t>
              </a:r>
            </a:p>
          </p:txBody>
        </p:sp>
        <p:graphicFrame>
          <p:nvGraphicFramePr>
            <p:cNvPr id="10" name="Object 20">
              <a:extLst>
                <a:ext uri="{FF2B5EF4-FFF2-40B4-BE49-F238E27FC236}">
                  <a16:creationId xmlns:a16="http://schemas.microsoft.com/office/drawing/2014/main" id="{344DC28A-E464-4478-83CA-89CE096CCD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418911"/>
                </p:ext>
              </p:extLst>
            </p:nvPr>
          </p:nvGraphicFramePr>
          <p:xfrm>
            <a:off x="451" y="2594"/>
            <a:ext cx="19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41" name="Equation" r:id="rId9" imgW="177480" imgH="164880" progId="Equation.DSMT4">
                    <p:embed/>
                  </p:oleObj>
                </mc:Choice>
                <mc:Fallback>
                  <p:oleObj name="Equation" r:id="rId9" imgW="177480" imgH="164880" progId="Equation.DSMT4">
                    <p:embed/>
                    <p:pic>
                      <p:nvPicPr>
                        <p:cNvPr id="11" name="Object 20">
                          <a:extLst>
                            <a:ext uri="{FF2B5EF4-FFF2-40B4-BE49-F238E27FC236}">
                              <a16:creationId xmlns:a16="http://schemas.microsoft.com/office/drawing/2014/main" id="{0B88AC8B-1CF0-41E5-AEE8-F81DE0C008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" y="2594"/>
                          <a:ext cx="19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9959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A1012E6-6B1A-4515-9C32-C823C717A5F4}"/>
              </a:ext>
            </a:extLst>
          </p:cNvPr>
          <p:cNvSpPr/>
          <p:nvPr/>
        </p:nvSpPr>
        <p:spPr>
          <a:xfrm>
            <a:off x="745381" y="295831"/>
            <a:ext cx="50857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3333FF"/>
                </a:solidFill>
              </a:rPr>
              <a:t>已知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，</a:t>
            </a:r>
            <a:r>
              <a:rPr lang="zh-CN" altLang="en-US" sz="2800" b="1" dirty="0"/>
              <a:t>求能量本征值及本征矢。</a:t>
            </a:r>
            <a:endParaRPr lang="en-US" altLang="zh-CN" sz="2800" b="1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04596E7-A909-47C2-AE65-05A81A5F41C7}"/>
              </a:ext>
            </a:extLst>
          </p:cNvPr>
          <p:cNvSpPr/>
          <p:nvPr/>
        </p:nvSpPr>
        <p:spPr>
          <a:xfrm>
            <a:off x="517105" y="2232988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32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3200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696AADB-6B34-427F-8341-07CB70F6A4C4}"/>
              </a:ext>
            </a:extLst>
          </p:cNvPr>
          <p:cNvSpPr/>
          <p:nvPr/>
        </p:nvSpPr>
        <p:spPr>
          <a:xfrm>
            <a:off x="856090" y="368392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本征值</a:t>
            </a:r>
            <a:r>
              <a:rPr lang="zh-CN" altLang="zh-CN" sz="2800" b="1" kern="100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0099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D405019F-97EB-4EDC-B6FC-432B64658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22" y="5292364"/>
            <a:ext cx="59920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kumimoji="0" lang="en-US" altLang="zh-CN" sz="1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1D85EF7-0EFD-4FB2-A503-301E9F98FC8D}"/>
              </a:ext>
            </a:extLst>
          </p:cNvPr>
          <p:cNvSpPr/>
          <p:nvPr/>
        </p:nvSpPr>
        <p:spPr>
          <a:xfrm>
            <a:off x="1525714" y="2401831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正交归一的本征矢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7D9275A-6597-4BC3-B354-F88A84505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16519"/>
              </p:ext>
            </p:extLst>
          </p:nvPr>
        </p:nvGraphicFramePr>
        <p:xfrm>
          <a:off x="6802437" y="212179"/>
          <a:ext cx="23812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4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32C4CEB-6923-49EB-B3A4-39B2346964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7" y="212179"/>
                        <a:ext cx="238125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780C8DA-F25F-4D53-8D8F-E9D47477D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05976"/>
              </p:ext>
            </p:extLst>
          </p:nvPr>
        </p:nvGraphicFramePr>
        <p:xfrm>
          <a:off x="5674518" y="1680826"/>
          <a:ext cx="84296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5" name="Equation" r:id="rId5" imgW="355320" imgH="711000" progId="Equation.DSMT4">
                  <p:embed/>
                </p:oleObj>
              </mc:Choice>
              <mc:Fallback>
                <p:oleObj name="Equation" r:id="rId5" imgW="355320" imgH="7110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DF3AB9-B60B-4E44-A102-713ED08C4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18" y="1680826"/>
                        <a:ext cx="842963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070BAD9-DB63-4438-B0BA-7EA5898B5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37331"/>
              </p:ext>
            </p:extLst>
          </p:nvPr>
        </p:nvGraphicFramePr>
        <p:xfrm>
          <a:off x="4451350" y="3262313"/>
          <a:ext cx="47021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6" name="Equation" r:id="rId7" imgW="1981080" imgH="711000" progId="Equation.DSMT4">
                  <p:embed/>
                </p:oleObj>
              </mc:Choice>
              <mc:Fallback>
                <p:oleObj name="Equation" r:id="rId7" imgW="1981080" imgH="7110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7D9275A-6597-4BC3-B354-F88A84505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262313"/>
                        <a:ext cx="47021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D9BD9B2-D70D-4627-A83B-F1B8A8477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4340"/>
              </p:ext>
            </p:extLst>
          </p:nvPr>
        </p:nvGraphicFramePr>
        <p:xfrm>
          <a:off x="2562225" y="4859338"/>
          <a:ext cx="37068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7" name="Equation" r:id="rId9" imgW="1562040" imgH="711000" progId="Equation.DSMT4">
                  <p:embed/>
                </p:oleObj>
              </mc:Choice>
              <mc:Fallback>
                <p:oleObj name="Equation" r:id="rId9" imgW="1562040" imgH="7110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3070BAD9-DB63-4438-B0BA-7EA5898B5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4859338"/>
                        <a:ext cx="3706813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3A6845F0-1FB3-4737-AD71-08F0C3A4ECE4}"/>
              </a:ext>
            </a:extLst>
          </p:cNvPr>
          <p:cNvSpPr/>
          <p:nvPr/>
        </p:nvSpPr>
        <p:spPr>
          <a:xfrm>
            <a:off x="409371" y="5415474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久期</a:t>
            </a:r>
            <a:r>
              <a:rPr lang="zh-CN" altLang="zh-CN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764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D6FB4A5-DF53-4C66-BF33-3791F70B3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27750"/>
              </p:ext>
            </p:extLst>
          </p:nvPr>
        </p:nvGraphicFramePr>
        <p:xfrm>
          <a:off x="2903486" y="1851026"/>
          <a:ext cx="81375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9" name="Equation" r:id="rId3" imgW="3429000" imgH="939600" progId="Equation.DSMT4">
                  <p:embed/>
                </p:oleObj>
              </mc:Choice>
              <mc:Fallback>
                <p:oleObj name="Equation" r:id="rId3" imgW="3429000" imgH="939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D9BD9B2-D70D-4627-A83B-F1B8A8477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486" y="1851026"/>
                        <a:ext cx="8137525" cy="223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4">
            <a:extLst>
              <a:ext uri="{FF2B5EF4-FFF2-40B4-BE49-F238E27FC236}">
                <a16:creationId xmlns:a16="http://schemas.microsoft.com/office/drawing/2014/main" id="{610E628C-47CE-49F0-A606-D0EBBF4C7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648" y="600443"/>
            <a:ext cx="59920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kumimoji="0" lang="en-US" altLang="zh-CN" sz="1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5208637-D03F-4441-9CB4-4C3BCD541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91569"/>
              </p:ext>
            </p:extLst>
          </p:nvPr>
        </p:nvGraphicFramePr>
        <p:xfrm>
          <a:off x="3131851" y="167417"/>
          <a:ext cx="37068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0" name="Equation" r:id="rId5" imgW="1562040" imgH="711000" progId="Equation.DSMT4">
                  <p:embed/>
                </p:oleObj>
              </mc:Choice>
              <mc:Fallback>
                <p:oleObj name="Equation" r:id="rId5" imgW="1562040" imgH="7110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D9BD9B2-D70D-4627-A83B-F1B8A8477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51" y="167417"/>
                        <a:ext cx="3706813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1E56D57D-FB7F-4D07-B65A-703124CF12E9}"/>
              </a:ext>
            </a:extLst>
          </p:cNvPr>
          <p:cNvSpPr/>
          <p:nvPr/>
        </p:nvSpPr>
        <p:spPr>
          <a:xfrm>
            <a:off x="978997" y="723553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久期</a:t>
            </a:r>
            <a:r>
              <a:rPr lang="zh-CN" altLang="zh-CN" sz="2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4911CF1-47E3-49C8-AA8E-B374A6296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36889"/>
              </p:ext>
            </p:extLst>
          </p:nvPr>
        </p:nvGraphicFramePr>
        <p:xfrm>
          <a:off x="1877961" y="4494213"/>
          <a:ext cx="91630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1" name="Equation" r:id="rId7" imgW="3860640" imgH="279360" progId="Equation.DSMT4">
                  <p:embed/>
                </p:oleObj>
              </mc:Choice>
              <mc:Fallback>
                <p:oleObj name="Equation" r:id="rId7" imgW="3860640" imgH="2793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D6FB4A5-DF53-4C66-BF33-3791F70B3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1" y="4494213"/>
                        <a:ext cx="9163050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59C65D8-1179-4663-830C-503DABAB6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79420"/>
              </p:ext>
            </p:extLst>
          </p:nvPr>
        </p:nvGraphicFramePr>
        <p:xfrm>
          <a:off x="3605213" y="5568950"/>
          <a:ext cx="36163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2" name="Equation" r:id="rId9" imgW="1523880" imgH="279360" progId="Equation.DSMT4">
                  <p:embed/>
                </p:oleObj>
              </mc:Choice>
              <mc:Fallback>
                <p:oleObj name="Equation" r:id="rId9" imgW="1523880" imgH="2793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4911CF1-47E3-49C8-AA8E-B374A6296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5568950"/>
                        <a:ext cx="3616325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DE99054E-072A-4B83-BF8C-879DAA826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062" y="259738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9" name="AutoShape 2059">
            <a:extLst>
              <a:ext uri="{FF2B5EF4-FFF2-40B4-BE49-F238E27FC236}">
                <a16:creationId xmlns:a16="http://schemas.microsoft.com/office/drawing/2014/main" id="{AC99A54C-27EC-46DC-AF3D-310EFEBE8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40" y="477345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0" name="AutoShape 2059">
            <a:extLst>
              <a:ext uri="{FF2B5EF4-FFF2-40B4-BE49-F238E27FC236}">
                <a16:creationId xmlns:a16="http://schemas.microsoft.com/office/drawing/2014/main" id="{3320E7EF-2B63-47E3-BC8F-8F035F56F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1760" y="582805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1" name="AutoShape 2059">
            <a:extLst>
              <a:ext uri="{FF2B5EF4-FFF2-40B4-BE49-F238E27FC236}">
                <a16:creationId xmlns:a16="http://schemas.microsoft.com/office/drawing/2014/main" id="{212D45BB-8208-411F-B89D-8CFBBA8AC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324" y="574753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110DA53-CD46-4E5A-8DB9-ED019D1C7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29361"/>
              </p:ext>
            </p:extLst>
          </p:nvPr>
        </p:nvGraphicFramePr>
        <p:xfrm>
          <a:off x="9594799" y="5673483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3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A162A53-312B-45C4-8FF7-1079F09CB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4799" y="5673483"/>
                        <a:ext cx="14462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20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61E546E-328A-4AB5-BB8A-F964BB8ED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798355"/>
              </p:ext>
            </p:extLst>
          </p:nvPr>
        </p:nvGraphicFramePr>
        <p:xfrm>
          <a:off x="296863" y="792163"/>
          <a:ext cx="9350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8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A162A53-312B-45C4-8FF7-1079F09CB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792163"/>
                        <a:ext cx="935037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4F9BDA7-C765-4114-B909-4EBBDA979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79830"/>
              </p:ext>
            </p:extLst>
          </p:nvPr>
        </p:nvGraphicFramePr>
        <p:xfrm>
          <a:off x="2969745" y="269687"/>
          <a:ext cx="298291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9" name="Equation" r:id="rId5" imgW="1257120" imgH="711000" progId="Equation.DSMT4">
                  <p:embed/>
                </p:oleObj>
              </mc:Choice>
              <mc:Fallback>
                <p:oleObj name="Equation" r:id="rId5" imgW="1257120" imgH="7110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3070BAD9-DB63-4438-B0BA-7EA5898B5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745" y="269687"/>
                        <a:ext cx="2982912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5645837-B009-4A2A-ABF9-39A9F75E6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06437"/>
              </p:ext>
            </p:extLst>
          </p:nvPr>
        </p:nvGraphicFramePr>
        <p:xfrm>
          <a:off x="8221339" y="826433"/>
          <a:ext cx="1685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0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780C8DA-F25F-4D53-8D8F-E9D47477D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339" y="826433"/>
                        <a:ext cx="16859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0193125-8A61-4F76-B728-1BE9C42E4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22871"/>
              </p:ext>
            </p:extLst>
          </p:nvPr>
        </p:nvGraphicFramePr>
        <p:xfrm>
          <a:off x="10766504" y="790883"/>
          <a:ext cx="1022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1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5645837-B009-4A2A-ABF9-39A9F75E6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6504" y="790883"/>
                        <a:ext cx="1022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059">
            <a:extLst>
              <a:ext uri="{FF2B5EF4-FFF2-40B4-BE49-F238E27FC236}">
                <a16:creationId xmlns:a16="http://schemas.microsoft.com/office/drawing/2014/main" id="{99547557-A58C-422E-8ED9-6984040DD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280" y="82643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6" name="AutoShape 2059">
            <a:extLst>
              <a:ext uri="{FF2B5EF4-FFF2-40B4-BE49-F238E27FC236}">
                <a16:creationId xmlns:a16="http://schemas.microsoft.com/office/drawing/2014/main" id="{001E0F84-A5D4-4FB1-A128-1ECE80834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0423" y="1062346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5" name="AutoShape 2059">
            <a:extLst>
              <a:ext uri="{FF2B5EF4-FFF2-40B4-BE49-F238E27FC236}">
                <a16:creationId xmlns:a16="http://schemas.microsoft.com/office/drawing/2014/main" id="{680B0048-861B-4F22-8DA2-B1C3F2A40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369" y="259599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098CCD4-B440-4030-930F-27DEC02B43BE}"/>
              </a:ext>
            </a:extLst>
          </p:cNvPr>
          <p:cNvSpPr/>
          <p:nvPr/>
        </p:nvSpPr>
        <p:spPr>
          <a:xfrm>
            <a:off x="2267550" y="2423753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00"/>
                </a:solidFill>
              </a:rPr>
              <a:t>本征矢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CC4534C-0C2D-43FD-A460-12521012F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70961"/>
              </p:ext>
            </p:extLst>
          </p:nvPr>
        </p:nvGraphicFramePr>
        <p:xfrm>
          <a:off x="5705869" y="1840813"/>
          <a:ext cx="20478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2" name="Equation" r:id="rId11" imgW="863280" imgH="711000" progId="Equation.DSMT4">
                  <p:embed/>
                </p:oleObj>
              </mc:Choice>
              <mc:Fallback>
                <p:oleObj name="Equation" r:id="rId11" imgW="863280" imgH="7110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B437316-67A5-4EE2-926D-1C253C441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869" y="1840813"/>
                        <a:ext cx="20478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F48BF9D-ECD7-4715-AA01-F3B8F8F4F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96085"/>
              </p:ext>
            </p:extLst>
          </p:nvPr>
        </p:nvGraphicFramePr>
        <p:xfrm>
          <a:off x="372476" y="3845986"/>
          <a:ext cx="47021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3" name="Equation" r:id="rId13" imgW="1981080" imgH="711000" progId="Equation.DSMT4">
                  <p:embed/>
                </p:oleObj>
              </mc:Choice>
              <mc:Fallback>
                <p:oleObj name="Equation" r:id="rId13" imgW="1981080" imgH="7110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0467EC5A-AA86-4BF7-AE0D-05CDCECE4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76" y="3845986"/>
                        <a:ext cx="47021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>
            <a:extLst>
              <a:ext uri="{FF2B5EF4-FFF2-40B4-BE49-F238E27FC236}">
                <a16:creationId xmlns:a16="http://schemas.microsoft.com/office/drawing/2014/main" id="{CAA089A0-5383-4CEC-9701-1002D639DAEA}"/>
              </a:ext>
            </a:extLst>
          </p:cNvPr>
          <p:cNvSpPr/>
          <p:nvPr/>
        </p:nvSpPr>
        <p:spPr>
          <a:xfrm>
            <a:off x="5398501" y="400736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理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32E9D970-9F42-4B15-BD44-9C198CE1F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896509"/>
              </p:ext>
            </p:extLst>
          </p:nvPr>
        </p:nvGraphicFramePr>
        <p:xfrm>
          <a:off x="9064302" y="3295476"/>
          <a:ext cx="13541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4" name="Equation" r:id="rId15" imgW="571320" imgH="711000" progId="Equation.DSMT4">
                  <p:embed/>
                </p:oleObj>
              </mc:Choice>
              <mc:Fallback>
                <p:oleObj name="Equation" r:id="rId15" imgW="571320" imgH="7110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72B88A5-43A8-41F4-A55C-038DCAFAC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302" y="3295476"/>
                        <a:ext cx="1354137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C9CCCEB4-D039-4C6C-8B8B-394744600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65920"/>
              </p:ext>
            </p:extLst>
          </p:nvPr>
        </p:nvGraphicFramePr>
        <p:xfrm>
          <a:off x="6570663" y="3802063"/>
          <a:ext cx="1025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5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0820A31-18D4-439A-9E1B-4B1607EF2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3802063"/>
                        <a:ext cx="10255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002ACDB7-E777-423D-8E2F-587F78857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55325"/>
              </p:ext>
            </p:extLst>
          </p:nvPr>
        </p:nvGraphicFramePr>
        <p:xfrm>
          <a:off x="8604798" y="5006078"/>
          <a:ext cx="189706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6" name="Equation" r:id="rId19" imgW="799920" imgH="711000" progId="Equation.DSMT4">
                  <p:embed/>
                </p:oleObj>
              </mc:Choice>
              <mc:Fallback>
                <p:oleObj name="Equation" r:id="rId19" imgW="799920" imgH="7110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EFF8960E-3AF7-414D-909E-58A11369D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798" y="5006078"/>
                        <a:ext cx="1897062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C6FFE260-FAD8-40B4-9069-49EC30394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082572"/>
              </p:ext>
            </p:extLst>
          </p:nvPr>
        </p:nvGraphicFramePr>
        <p:xfrm>
          <a:off x="7023100" y="5780088"/>
          <a:ext cx="9953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7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3AED947D-DAD7-4EF9-8993-0FA53F55C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5780088"/>
                        <a:ext cx="99536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13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5" grpId="0" animBg="1"/>
      <p:bldP spid="26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D46C7CA-2B09-4511-B9D2-100003AD2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3541"/>
              </p:ext>
            </p:extLst>
          </p:nvPr>
        </p:nvGraphicFramePr>
        <p:xfrm>
          <a:off x="1140268" y="206469"/>
          <a:ext cx="92519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7" name="Equation" r:id="rId3" imgW="3898800" imgH="444240" progId="Equation.DSMT4">
                  <p:embed/>
                </p:oleObj>
              </mc:Choice>
              <mc:Fallback>
                <p:oleObj name="Equation" r:id="rId3" imgW="389880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96E570F-005F-4957-9696-ACABF6B54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268" y="206469"/>
                        <a:ext cx="9251950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DA9E4A8-D508-44C4-BDAE-5E96CA125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86810"/>
              </p:ext>
            </p:extLst>
          </p:nvPr>
        </p:nvGraphicFramePr>
        <p:xfrm>
          <a:off x="1034244" y="1574904"/>
          <a:ext cx="65690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8" name="Equation" r:id="rId5" imgW="2768400" imgH="444240" progId="Equation.DSMT4">
                  <p:embed/>
                </p:oleObj>
              </mc:Choice>
              <mc:Fallback>
                <p:oleObj name="Equation" r:id="rId5" imgW="2768400" imgH="4442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8BDD65A-42A5-4BBF-BE65-016DA70E8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244" y="1574904"/>
                        <a:ext cx="6569075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EE27F489-F298-4655-B761-03D86F907919}"/>
              </a:ext>
            </a:extLst>
          </p:cNvPr>
          <p:cNvSpPr/>
          <p:nvPr/>
        </p:nvSpPr>
        <p:spPr>
          <a:xfrm>
            <a:off x="1493096" y="2825944"/>
            <a:ext cx="6011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zh-CN" altLang="en-US" sz="2800" b="1" dirty="0">
                <a:solidFill>
                  <a:srgbClr val="3333FF"/>
                </a:solidFill>
                <a:latin typeface="Calibri" panose="020F0502020204030204" pitchFamily="34" charset="0"/>
              </a:rPr>
              <a:t>构成正交 归一的完备函数系</a:t>
            </a:r>
          </a:p>
        </p:txBody>
      </p:sp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A32662AE-BA84-45A2-92FC-2FCB45E2C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44356"/>
              </p:ext>
            </p:extLst>
          </p:nvPr>
        </p:nvGraphicFramePr>
        <p:xfrm>
          <a:off x="2454145" y="3349164"/>
          <a:ext cx="47164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9" name="Equation" r:id="rId7" imgW="2006280" imgH="457200" progId="Equation.DSMT4">
                  <p:embed/>
                </p:oleObj>
              </mc:Choice>
              <mc:Fallback>
                <p:oleObj name="Equation" r:id="rId7" imgW="2006280" imgH="4572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295C9653-BFF8-4FF0-BC97-431EBBF33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145" y="3349164"/>
                        <a:ext cx="47164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DC32D84-7FF4-496F-9CE9-345C757FA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68057"/>
              </p:ext>
            </p:extLst>
          </p:nvPr>
        </p:nvGraphicFramePr>
        <p:xfrm>
          <a:off x="1355725" y="4556125"/>
          <a:ext cx="5924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0" name="Equation" r:id="rId9" imgW="2514600" imgH="330120" progId="Equation.DSMT4">
                  <p:embed/>
                </p:oleObj>
              </mc:Choice>
              <mc:Fallback>
                <p:oleObj name="Equation" r:id="rId9" imgW="251460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202A5C9-0910-492C-A3A8-807533ECF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556125"/>
                        <a:ext cx="59245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059">
            <a:extLst>
              <a:ext uri="{FF2B5EF4-FFF2-40B4-BE49-F238E27FC236}">
                <a16:creationId xmlns:a16="http://schemas.microsoft.com/office/drawing/2014/main" id="{5B0C0AFE-1432-41F1-BF0C-70F7AEB5B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2323" y="587329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D14C8FC-82DE-42BD-AC9B-14BDC243E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70700"/>
              </p:ext>
            </p:extLst>
          </p:nvPr>
        </p:nvGraphicFramePr>
        <p:xfrm>
          <a:off x="3756025" y="5486400"/>
          <a:ext cx="38862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1" name="Equation" r:id="rId11" imgW="1638000" imgH="444240" progId="Equation.DSMT4">
                  <p:embed/>
                </p:oleObj>
              </mc:Choice>
              <mc:Fallback>
                <p:oleObj name="Equation" r:id="rId11" imgW="163800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DA9E4A8-D508-44C4-BDAE-5E96CA125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5486400"/>
                        <a:ext cx="3886200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93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3250212-7FD8-4FFC-9CEF-2F5B4C9D607E}"/>
              </a:ext>
            </a:extLst>
          </p:cNvPr>
          <p:cNvSpPr/>
          <p:nvPr/>
        </p:nvSpPr>
        <p:spPr>
          <a:xfrm>
            <a:off x="745381" y="295831"/>
            <a:ext cx="50857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3333FF"/>
                </a:solidFill>
              </a:rPr>
              <a:t>已知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，</a:t>
            </a:r>
            <a:r>
              <a:rPr lang="zh-CN" altLang="en-US" sz="2800" b="1" dirty="0"/>
              <a:t>求能量本征值及本征矢</a:t>
            </a:r>
            <a:endParaRPr lang="en-US" altLang="zh-CN" sz="2800" b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9B38FF0-4D85-462C-89F9-603BF7F7DAB1}"/>
              </a:ext>
            </a:extLst>
          </p:cNvPr>
          <p:cNvSpPr/>
          <p:nvPr/>
        </p:nvSpPr>
        <p:spPr>
          <a:xfrm>
            <a:off x="517105" y="2340276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32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3200" b="1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F11C38E-70FF-4EDB-B6DA-EE0C2E1FD898}"/>
              </a:ext>
            </a:extLst>
          </p:cNvPr>
          <p:cNvSpPr/>
          <p:nvPr/>
        </p:nvSpPr>
        <p:spPr>
          <a:xfrm>
            <a:off x="856090" y="368392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本征值</a:t>
            </a:r>
            <a:r>
              <a:rPr lang="zh-CN" altLang="zh-CN" sz="2800" b="1" kern="100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0099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CD5AF069-509B-4E5A-BD67-619A79192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22" y="5292364"/>
            <a:ext cx="59920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kumimoji="0" lang="en-US" altLang="zh-CN" sz="1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E672606-9233-4FB7-8467-C3A54910A2DA}"/>
              </a:ext>
            </a:extLst>
          </p:cNvPr>
          <p:cNvSpPr/>
          <p:nvPr/>
        </p:nvSpPr>
        <p:spPr>
          <a:xfrm>
            <a:off x="1525714" y="2401831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正交归一的本征矢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2325F6D-12F5-4B65-84C6-58E997B87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21889"/>
              </p:ext>
            </p:extLst>
          </p:nvPr>
        </p:nvGraphicFramePr>
        <p:xfrm>
          <a:off x="6816725" y="212725"/>
          <a:ext cx="23510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0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7D9275A-6597-4BC3-B354-F88A84505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12725"/>
                        <a:ext cx="2351088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F328714-EF6C-4F27-B11C-B2CE85CAF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4316"/>
              </p:ext>
            </p:extLst>
          </p:nvPr>
        </p:nvGraphicFramePr>
        <p:xfrm>
          <a:off x="5674518" y="1680826"/>
          <a:ext cx="84296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1" name="Equation" r:id="rId5" imgW="355320" imgH="711000" progId="Equation.DSMT4">
                  <p:embed/>
                </p:oleObj>
              </mc:Choice>
              <mc:Fallback>
                <p:oleObj name="Equation" r:id="rId5" imgW="355320" imgH="7110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780C8DA-F25F-4D53-8D8F-E9D47477D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18" y="1680826"/>
                        <a:ext cx="842963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B1B1C1E-AF16-48D0-8C96-85C9F1A1A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96800"/>
              </p:ext>
            </p:extLst>
          </p:nvPr>
        </p:nvGraphicFramePr>
        <p:xfrm>
          <a:off x="4541838" y="3262313"/>
          <a:ext cx="4521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2" name="Equation" r:id="rId7" imgW="1904760" imgH="711000" progId="Equation.DSMT4">
                  <p:embed/>
                </p:oleObj>
              </mc:Choice>
              <mc:Fallback>
                <p:oleObj name="Equation" r:id="rId7" imgW="1904760" imgH="7110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3070BAD9-DB63-4438-B0BA-7EA5898B5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262313"/>
                        <a:ext cx="45212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D77D198-A41A-4531-A992-A1FA6239D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29966"/>
              </p:ext>
            </p:extLst>
          </p:nvPr>
        </p:nvGraphicFramePr>
        <p:xfrm>
          <a:off x="2667000" y="4859338"/>
          <a:ext cx="34956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3" name="Equation" r:id="rId9" imgW="1473120" imgH="711000" progId="Equation.DSMT4">
                  <p:embed/>
                </p:oleObj>
              </mc:Choice>
              <mc:Fallback>
                <p:oleObj name="Equation" r:id="rId9" imgW="1473120" imgH="7110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D9BD9B2-D70D-4627-A83B-F1B8A8477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59338"/>
                        <a:ext cx="34956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636D8601-8CA1-4008-9F8C-3DAB14E5B878}"/>
              </a:ext>
            </a:extLst>
          </p:cNvPr>
          <p:cNvSpPr/>
          <p:nvPr/>
        </p:nvSpPr>
        <p:spPr>
          <a:xfrm>
            <a:off x="409371" y="5415474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久期</a:t>
            </a:r>
            <a:r>
              <a:rPr lang="zh-CN" altLang="zh-CN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235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A4034B94-00CC-41A6-A0C0-4F3168AC0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727" y="795315"/>
            <a:ext cx="59920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kumimoji="0" lang="en-US" altLang="zh-CN" sz="1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806A783-8502-4A93-BF75-F26325123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73561"/>
              </p:ext>
            </p:extLst>
          </p:nvPr>
        </p:nvGraphicFramePr>
        <p:xfrm>
          <a:off x="3116705" y="362289"/>
          <a:ext cx="34956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6" name="Equation" r:id="rId3" imgW="1473120" imgH="711000" progId="Equation.DSMT4">
                  <p:embed/>
                </p:oleObj>
              </mc:Choice>
              <mc:Fallback>
                <p:oleObj name="Equation" r:id="rId3" imgW="1473120" imgH="711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D77D198-A41A-4531-A992-A1FA6239D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05" y="362289"/>
                        <a:ext cx="34956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393D5C90-CA43-419F-86BA-1BC4016078C8}"/>
              </a:ext>
            </a:extLst>
          </p:cNvPr>
          <p:cNvSpPr/>
          <p:nvPr/>
        </p:nvSpPr>
        <p:spPr>
          <a:xfrm>
            <a:off x="859076" y="918425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久期</a:t>
            </a:r>
            <a:r>
              <a:rPr lang="zh-CN" altLang="zh-CN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EA60F4F-7AF4-4B8C-928C-9271DEE9B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6954"/>
              </p:ext>
            </p:extLst>
          </p:nvPr>
        </p:nvGraphicFramePr>
        <p:xfrm>
          <a:off x="2657475" y="2312988"/>
          <a:ext cx="67818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7" name="Equation" r:id="rId5" imgW="2857320" imgH="939600" progId="Equation.DSMT4">
                  <p:embed/>
                </p:oleObj>
              </mc:Choice>
              <mc:Fallback>
                <p:oleObj name="Equation" r:id="rId5" imgW="2857320" imgH="939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D6FB4A5-DF53-4C66-BF33-3791F70B3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312988"/>
                        <a:ext cx="6781800" cy="223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1CB39A52-6442-4CE8-8D4E-FFCB37E0C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062" y="259738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8DFC37E-6718-4CE7-A3DA-A8E4B5E33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80850"/>
              </p:ext>
            </p:extLst>
          </p:nvPr>
        </p:nvGraphicFramePr>
        <p:xfrm>
          <a:off x="2547938" y="4806950"/>
          <a:ext cx="87709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8" name="Equation" r:id="rId7" imgW="3695400" imgH="279360" progId="Equation.DSMT4">
                  <p:embed/>
                </p:oleObj>
              </mc:Choice>
              <mc:Fallback>
                <p:oleObj name="Equation" r:id="rId7" imgW="3695400" imgH="279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EA60F4F-7AF4-4B8C-928C-9271DEE9B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806950"/>
                        <a:ext cx="8770937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EADB5F2B-7D44-469D-A78A-262FE4507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62" y="498520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9" name="AutoShape 2059">
            <a:extLst>
              <a:ext uri="{FF2B5EF4-FFF2-40B4-BE49-F238E27FC236}">
                <a16:creationId xmlns:a16="http://schemas.microsoft.com/office/drawing/2014/main" id="{621AFE85-CD95-4D44-A585-AC89CCEA0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62" y="557981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879F0D2-0B06-4511-97B3-6DCF5AF3C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89445"/>
              </p:ext>
            </p:extLst>
          </p:nvPr>
        </p:nvGraphicFramePr>
        <p:xfrm>
          <a:off x="2882415" y="5728497"/>
          <a:ext cx="34655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9" name="Equation" r:id="rId9" imgW="1460160" imgH="279360" progId="Equation.DSMT4">
                  <p:embed/>
                </p:oleObj>
              </mc:Choice>
              <mc:Fallback>
                <p:oleObj name="Equation" r:id="rId9" imgW="1460160" imgH="279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9C65D8-1179-4663-830C-503DABAB6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415" y="5728497"/>
                        <a:ext cx="3465513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059">
            <a:extLst>
              <a:ext uri="{FF2B5EF4-FFF2-40B4-BE49-F238E27FC236}">
                <a16:creationId xmlns:a16="http://schemas.microsoft.com/office/drawing/2014/main" id="{5DDEAC13-6C47-462D-ACA5-60D129E84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8083" y="575388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9F25786-3D78-428C-A10B-F07372469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57213"/>
              </p:ext>
            </p:extLst>
          </p:nvPr>
        </p:nvGraphicFramePr>
        <p:xfrm>
          <a:off x="8576469" y="5775099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0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B97E897-B958-4811-9E52-1E47716B2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6469" y="5775099"/>
                        <a:ext cx="14462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437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489FAF3-C7A1-405D-8852-C471D1B7E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929262"/>
              </p:ext>
            </p:extLst>
          </p:nvPr>
        </p:nvGraphicFramePr>
        <p:xfrm>
          <a:off x="341313" y="2147888"/>
          <a:ext cx="9953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7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61E546E-328A-4AB5-BB8A-F964BB8ED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147888"/>
                        <a:ext cx="995362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D47FB9B-B9CD-4685-86D4-AC856580D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81461"/>
              </p:ext>
            </p:extLst>
          </p:nvPr>
        </p:nvGraphicFramePr>
        <p:xfrm>
          <a:off x="8005153" y="2262175"/>
          <a:ext cx="1685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8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5645837-B009-4A2A-ABF9-39A9F75E6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153" y="2262175"/>
                        <a:ext cx="16859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0FBBAE9-430C-4B66-B86E-1BAD9885D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10052"/>
              </p:ext>
            </p:extLst>
          </p:nvPr>
        </p:nvGraphicFramePr>
        <p:xfrm>
          <a:off x="10586622" y="2300690"/>
          <a:ext cx="1022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9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0193125-8A61-4F76-B728-1BE9C42E4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6622" y="2300690"/>
                        <a:ext cx="1022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1B9CDB32-8942-4DBA-B746-735055AFF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0681" y="232409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7" name="AutoShape 2059">
            <a:extLst>
              <a:ext uri="{FF2B5EF4-FFF2-40B4-BE49-F238E27FC236}">
                <a16:creationId xmlns:a16="http://schemas.microsoft.com/office/drawing/2014/main" id="{5A68BFDE-CDBD-42AF-B836-13FBDC4B2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5374" y="241895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1639913-6079-48F3-9AB5-4AB5A6945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5769"/>
              </p:ext>
            </p:extLst>
          </p:nvPr>
        </p:nvGraphicFramePr>
        <p:xfrm>
          <a:off x="1974174" y="73678"/>
          <a:ext cx="4521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0" name="Equation" r:id="rId9" imgW="1904760" imgH="711000" progId="Equation.DSMT4">
                  <p:embed/>
                </p:oleObj>
              </mc:Choice>
              <mc:Fallback>
                <p:oleObj name="Equation" r:id="rId9" imgW="1904760" imgH="7110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B1B1C1E-AF16-48D0-8C96-85C9F1A1A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174" y="73678"/>
                        <a:ext cx="45212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C4CC64A-FB6F-451F-9F03-882052B1D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85957"/>
              </p:ext>
            </p:extLst>
          </p:nvPr>
        </p:nvGraphicFramePr>
        <p:xfrm>
          <a:off x="3005028" y="1785938"/>
          <a:ext cx="2984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1" name="Equation" r:id="rId11" imgW="1257120" imgH="711000" progId="Equation.DSMT4">
                  <p:embed/>
                </p:oleObj>
              </mc:Choice>
              <mc:Fallback>
                <p:oleObj name="Equation" r:id="rId11" imgW="1257120" imgH="711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1639913-6079-48F3-9AB5-4AB5A6945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028" y="1785938"/>
                        <a:ext cx="29845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C0169107-C31F-43B0-9C80-947D25F112D3}"/>
              </a:ext>
            </a:extLst>
          </p:cNvPr>
          <p:cNvSpPr/>
          <p:nvPr/>
        </p:nvSpPr>
        <p:spPr>
          <a:xfrm>
            <a:off x="1928865" y="3581258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00"/>
                </a:solidFill>
              </a:rPr>
              <a:t>本征矢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5CE4A64-CDB5-4BDA-823B-D4E5FD802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42121"/>
              </p:ext>
            </p:extLst>
          </p:nvPr>
        </p:nvGraphicFramePr>
        <p:xfrm>
          <a:off x="5292596" y="3128356"/>
          <a:ext cx="20478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2" name="Equation" r:id="rId13" imgW="863280" imgH="711000" progId="Equation.DSMT4">
                  <p:embed/>
                </p:oleObj>
              </mc:Choice>
              <mc:Fallback>
                <p:oleObj name="Equation" r:id="rId13" imgW="863280" imgH="7110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B437316-67A5-4EE2-926D-1C253C441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596" y="3128356"/>
                        <a:ext cx="20478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897D9E0-F234-4D9C-BAB8-51DE56C40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22167"/>
              </p:ext>
            </p:extLst>
          </p:nvPr>
        </p:nvGraphicFramePr>
        <p:xfrm>
          <a:off x="725488" y="4551363"/>
          <a:ext cx="965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3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489FAF3-C7A1-405D-8852-C471D1B7E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551363"/>
                        <a:ext cx="9652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FB35FAC-62D7-4CA7-8657-62D79076F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77847"/>
              </p:ext>
            </p:extLst>
          </p:nvPr>
        </p:nvGraphicFramePr>
        <p:xfrm>
          <a:off x="2805098" y="4280836"/>
          <a:ext cx="2984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4" name="Equation" r:id="rId17" imgW="1257120" imgH="711000" progId="Equation.DSMT4">
                  <p:embed/>
                </p:oleObj>
              </mc:Choice>
              <mc:Fallback>
                <p:oleObj name="Equation" r:id="rId17" imgW="1257120" imgH="711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1639913-6079-48F3-9AB5-4AB5A6945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098" y="4280836"/>
                        <a:ext cx="29845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059">
            <a:extLst>
              <a:ext uri="{FF2B5EF4-FFF2-40B4-BE49-F238E27FC236}">
                <a16:creationId xmlns:a16="http://schemas.microsoft.com/office/drawing/2014/main" id="{68F58578-CC71-4463-BAAF-187D8E916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9983" y="491406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2575C79-C4DA-40ED-ABC5-CC3C1024F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72920"/>
              </p:ext>
            </p:extLst>
          </p:nvPr>
        </p:nvGraphicFramePr>
        <p:xfrm>
          <a:off x="9616108" y="4642602"/>
          <a:ext cx="1022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5" name="Equation" r:id="rId19" imgW="431640" imgH="228600" progId="Equation.DSMT4">
                  <p:embed/>
                </p:oleObj>
              </mc:Choice>
              <mc:Fallback>
                <p:oleObj name="Equation" r:id="rId19" imgW="4316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0FBBAE9-430C-4B66-B86E-1BAD9885D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6108" y="4642602"/>
                        <a:ext cx="1022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95B7415-986D-4EA9-95F1-06C6DE80E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694439"/>
              </p:ext>
            </p:extLst>
          </p:nvPr>
        </p:nvGraphicFramePr>
        <p:xfrm>
          <a:off x="7887981" y="4746625"/>
          <a:ext cx="9921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6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2575C79-C4DA-40ED-ABC5-CC3C1024F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981" y="4746625"/>
                        <a:ext cx="992187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20BAE12C-B05D-46F3-9788-218CE9950573}"/>
              </a:ext>
            </a:extLst>
          </p:cNvPr>
          <p:cNvSpPr/>
          <p:nvPr/>
        </p:nvSpPr>
        <p:spPr>
          <a:xfrm>
            <a:off x="2491262" y="604361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FF"/>
                </a:solidFill>
              </a:rPr>
              <a:t>本征矢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868C7FA-426F-48AC-BBD3-690225B88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69369"/>
              </p:ext>
            </p:extLst>
          </p:nvPr>
        </p:nvGraphicFramePr>
        <p:xfrm>
          <a:off x="6742113" y="5167313"/>
          <a:ext cx="13557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7" name="Equation" r:id="rId23" imgW="571320" imgH="711000" progId="Equation.DSMT4">
                  <p:embed/>
                </p:oleObj>
              </mc:Choice>
              <mc:Fallback>
                <p:oleObj name="Equation" r:id="rId23" imgW="571320" imgH="7110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5CE4A64-CDB5-4BDA-823B-D4E5FD802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5167313"/>
                        <a:ext cx="135572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059">
            <a:extLst>
              <a:ext uri="{FF2B5EF4-FFF2-40B4-BE49-F238E27FC236}">
                <a16:creationId xmlns:a16="http://schemas.microsoft.com/office/drawing/2014/main" id="{52A26CDB-36D4-445C-A860-79F78888B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379808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0" name="AutoShape 2059">
            <a:extLst>
              <a:ext uri="{FF2B5EF4-FFF2-40B4-BE49-F238E27FC236}">
                <a16:creationId xmlns:a16="http://schemas.microsoft.com/office/drawing/2014/main" id="{89D00259-D55E-4578-A267-BCA0C38E2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038" y="5969936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395158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/>
      <p:bldP spid="14" grpId="0" animBg="1"/>
      <p:bldP spid="17" grpId="0"/>
      <p:bldP spid="19" grpId="0" animBg="1"/>
      <p:bldP spid="2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0E13C81-BEA0-4AE7-9E4E-0A3C0A6F8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97333"/>
              </p:ext>
            </p:extLst>
          </p:nvPr>
        </p:nvGraphicFramePr>
        <p:xfrm>
          <a:off x="1898442" y="215900"/>
          <a:ext cx="4521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3" name="Equation" r:id="rId3" imgW="1904760" imgH="711000" progId="Equation.DSMT4">
                  <p:embed/>
                </p:oleObj>
              </mc:Choice>
              <mc:Fallback>
                <p:oleObj name="Equation" r:id="rId3" imgW="1904760" imgH="711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1639913-6079-48F3-9AB5-4AB5A6945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442" y="215900"/>
                        <a:ext cx="45212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E0E2D36-D84D-4938-A182-AF1C883A2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06856"/>
              </p:ext>
            </p:extLst>
          </p:nvPr>
        </p:nvGraphicFramePr>
        <p:xfrm>
          <a:off x="647700" y="2401888"/>
          <a:ext cx="1025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4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897D9E0-F234-4D9C-BAB8-51DE56C40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401888"/>
                        <a:ext cx="10255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F98A64C9-F7C7-401A-8C93-8617CE077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7803" y="244315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3A0EA03-0DC4-46E8-983B-2583145BC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57315"/>
              </p:ext>
            </p:extLst>
          </p:nvPr>
        </p:nvGraphicFramePr>
        <p:xfrm>
          <a:off x="3456285" y="1905000"/>
          <a:ext cx="34956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5" name="Equation" r:id="rId7" imgW="1473120" imgH="711000" progId="Equation.DSMT4">
                  <p:embed/>
                </p:oleObj>
              </mc:Choice>
              <mc:Fallback>
                <p:oleObj name="Equation" r:id="rId7" imgW="1473120" imgH="7110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0E13C81-BEA0-4AE7-9E4E-0A3C0A6F8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85" y="1905000"/>
                        <a:ext cx="34956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94B946E4-F732-4657-8E2B-C4FCB7093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0685" y="257354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1304DA8-B82B-4A70-BB69-9A70DDB11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66387"/>
              </p:ext>
            </p:extLst>
          </p:nvPr>
        </p:nvGraphicFramePr>
        <p:xfrm>
          <a:off x="8509803" y="2443154"/>
          <a:ext cx="1685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6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D47FB9B-B9CD-4685-86D4-AC856580D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803" y="2443154"/>
                        <a:ext cx="16859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6216DA8-5BF0-4E4E-AAB3-FC924C5C7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17875"/>
              </p:ext>
            </p:extLst>
          </p:nvPr>
        </p:nvGraphicFramePr>
        <p:xfrm>
          <a:off x="10586622" y="2478086"/>
          <a:ext cx="1022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7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0FBBAE9-430C-4B66-B86E-1BAD9885D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6622" y="2478086"/>
                        <a:ext cx="1022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D5044060-8A75-47A2-B776-CBA577016625}"/>
              </a:ext>
            </a:extLst>
          </p:cNvPr>
          <p:cNvSpPr/>
          <p:nvPr/>
        </p:nvSpPr>
        <p:spPr>
          <a:xfrm>
            <a:off x="1390760" y="461820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FF"/>
                </a:solidFill>
              </a:rPr>
              <a:t>本征矢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0CB3407-8C77-4ECD-90CC-B0F0166E9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98769"/>
              </p:ext>
            </p:extLst>
          </p:nvPr>
        </p:nvGraphicFramePr>
        <p:xfrm>
          <a:off x="5367338" y="4117975"/>
          <a:ext cx="189706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8" name="Equation" r:id="rId13" imgW="799920" imgH="711000" progId="Equation.DSMT4">
                  <p:embed/>
                </p:oleObj>
              </mc:Choice>
              <mc:Fallback>
                <p:oleObj name="Equation" r:id="rId13" imgW="799920" imgH="7110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5CE4A64-CDB5-4BDA-823B-D4E5FD802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4117975"/>
                        <a:ext cx="1897062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92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8355B77-61A6-43A6-862F-A01B232BC178}"/>
              </a:ext>
            </a:extLst>
          </p:cNvPr>
          <p:cNvSpPr/>
          <p:nvPr/>
        </p:nvSpPr>
        <p:spPr>
          <a:xfrm>
            <a:off x="1069970" y="155968"/>
            <a:ext cx="65900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已知</a:t>
            </a:r>
            <a:r>
              <a:rPr lang="zh-CN" altLang="en-US" sz="2800" b="1" dirty="0">
                <a:solidFill>
                  <a:srgbClr val="3333FF"/>
                </a:solidFill>
              </a:rPr>
              <a:t>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本征值和本征矢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32B4154-53E1-4E05-B588-A807038E1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35687"/>
              </p:ext>
            </p:extLst>
          </p:nvPr>
        </p:nvGraphicFramePr>
        <p:xfrm>
          <a:off x="8453438" y="127000"/>
          <a:ext cx="2640012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2" name="Equation" r:id="rId3" imgW="1143000" imgH="711000" progId="Equation.DSMT4">
                  <p:embed/>
                </p:oleObj>
              </mc:Choice>
              <mc:Fallback>
                <p:oleObj name="Equation" r:id="rId3" imgW="1143000" imgH="7110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0C426D3F-A3F9-420D-9DF0-F1F7D01AC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438" y="127000"/>
                        <a:ext cx="2640012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B66615D-8CE7-435F-9893-2040AA569C0C}"/>
              </a:ext>
            </a:extLst>
          </p:cNvPr>
          <p:cNvSpPr/>
          <p:nvPr/>
        </p:nvSpPr>
        <p:spPr>
          <a:xfrm>
            <a:off x="805738" y="1862550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32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3200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A8444C3-7A1E-4DFC-B9FD-D67B8B909DEF}"/>
              </a:ext>
            </a:extLst>
          </p:cNvPr>
          <p:cNvSpPr/>
          <p:nvPr/>
        </p:nvSpPr>
        <p:spPr>
          <a:xfrm>
            <a:off x="1013487" y="3113169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本征值</a:t>
            </a:r>
            <a:r>
              <a:rPr lang="zh-CN" altLang="zh-CN" sz="2800" b="1" kern="100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0099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7C5E8FD3-951D-412F-BFED-7AF460E36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419" y="4721613"/>
            <a:ext cx="59920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kumimoji="0" lang="en-US" altLang="zh-CN" sz="1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2027F77-1139-4E22-90A6-B34D08DF0DF0}"/>
              </a:ext>
            </a:extLst>
          </p:cNvPr>
          <p:cNvSpPr/>
          <p:nvPr/>
        </p:nvSpPr>
        <p:spPr>
          <a:xfrm>
            <a:off x="1683111" y="183108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正交归一的本征矢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EF3A005-4042-46C1-AE3F-CAF979C21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82805"/>
              </p:ext>
            </p:extLst>
          </p:nvPr>
        </p:nvGraphicFramePr>
        <p:xfrm>
          <a:off x="5831915" y="1110075"/>
          <a:ext cx="84296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3" name="Equation" r:id="rId5" imgW="355320" imgH="711000" progId="Equation.DSMT4">
                  <p:embed/>
                </p:oleObj>
              </mc:Choice>
              <mc:Fallback>
                <p:oleObj name="Equation" r:id="rId5" imgW="355320" imgH="711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F328714-EF6C-4F27-B11C-B2CE85CAF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915" y="1110075"/>
                        <a:ext cx="842963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D13EFEB-5C7E-4190-BF1B-DCA932B4E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14238"/>
              </p:ext>
            </p:extLst>
          </p:nvPr>
        </p:nvGraphicFramePr>
        <p:xfrm>
          <a:off x="5030788" y="2690813"/>
          <a:ext cx="38576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4" name="Equation" r:id="rId7" imgW="1625400" imgH="711000" progId="Equation.DSMT4">
                  <p:embed/>
                </p:oleObj>
              </mc:Choice>
              <mc:Fallback>
                <p:oleObj name="Equation" r:id="rId7" imgW="1625400" imgH="7110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B1B1C1E-AF16-48D0-8C96-85C9F1A1A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2690813"/>
                        <a:ext cx="385762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4C41720-EB24-4943-A229-E04976FF9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01743"/>
              </p:ext>
            </p:extLst>
          </p:nvPr>
        </p:nvGraphicFramePr>
        <p:xfrm>
          <a:off x="3155950" y="4287838"/>
          <a:ext cx="2832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5" name="Equation" r:id="rId9" imgW="1193760" imgH="711000" progId="Equation.DSMT4">
                  <p:embed/>
                </p:oleObj>
              </mc:Choice>
              <mc:Fallback>
                <p:oleObj name="Equation" r:id="rId9" imgW="1193760" imgH="711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D77D198-A41A-4531-A992-A1FA6239D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87838"/>
                        <a:ext cx="28321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E6299EE6-66C5-4149-A89A-FF1010EA5391}"/>
              </a:ext>
            </a:extLst>
          </p:cNvPr>
          <p:cNvSpPr/>
          <p:nvPr/>
        </p:nvSpPr>
        <p:spPr>
          <a:xfrm>
            <a:off x="566768" y="4844723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久期</a:t>
            </a:r>
            <a:r>
              <a:rPr lang="zh-CN" altLang="zh-CN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655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337D82FA-6ECA-4B4F-B4EF-937F2DC7B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727" y="795315"/>
            <a:ext cx="59920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kumimoji="0" lang="en-US" altLang="zh-CN" sz="1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07667E8-90F8-47F3-B257-93F5BBF10661}"/>
              </a:ext>
            </a:extLst>
          </p:cNvPr>
          <p:cNvSpPr/>
          <p:nvPr/>
        </p:nvSpPr>
        <p:spPr>
          <a:xfrm>
            <a:off x="859076" y="918425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久期</a:t>
            </a:r>
            <a:r>
              <a:rPr lang="zh-CN" altLang="zh-CN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52F5E8F-5725-4D2F-805F-3AD91FB75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70827"/>
              </p:ext>
            </p:extLst>
          </p:nvPr>
        </p:nvGraphicFramePr>
        <p:xfrm>
          <a:off x="2201863" y="2312988"/>
          <a:ext cx="810895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5" name="Equation" r:id="rId4" imgW="3416040" imgH="939600" progId="Equation.DSMT4">
                  <p:embed/>
                </p:oleObj>
              </mc:Choice>
              <mc:Fallback>
                <p:oleObj name="Equation" r:id="rId4" imgW="3416040" imgH="939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EA60F4F-7AF4-4B8C-928C-9271DEE9B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312988"/>
                        <a:ext cx="8108950" cy="223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38CE0A29-BD48-4B94-BF4F-53163B417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062" y="259738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8" name="AutoShape 2059">
            <a:extLst>
              <a:ext uri="{FF2B5EF4-FFF2-40B4-BE49-F238E27FC236}">
                <a16:creationId xmlns:a16="http://schemas.microsoft.com/office/drawing/2014/main" id="{D787B1A4-5BF4-46F1-9B67-B67712008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57" y="522263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9" name="AutoShape 2059">
            <a:extLst>
              <a:ext uri="{FF2B5EF4-FFF2-40B4-BE49-F238E27FC236}">
                <a16:creationId xmlns:a16="http://schemas.microsoft.com/office/drawing/2014/main" id="{BCE1C643-1352-4C9E-94F2-67AA00DBA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840" y="6316566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1" name="AutoShape 2059">
            <a:extLst>
              <a:ext uri="{FF2B5EF4-FFF2-40B4-BE49-F238E27FC236}">
                <a16:creationId xmlns:a16="http://schemas.microsoft.com/office/drawing/2014/main" id="{AD946885-6821-4993-B661-C67E1A817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261" y="625769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1F79F8A-56DF-43D9-B1E7-0A7F7DA01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99509"/>
              </p:ext>
            </p:extLst>
          </p:nvPr>
        </p:nvGraphicFramePr>
        <p:xfrm>
          <a:off x="7159625" y="6096000"/>
          <a:ext cx="16875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6"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9F25786-3D78-428C-A10B-F07372469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6096000"/>
                        <a:ext cx="1687513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E24CC41-9F5C-4157-B18E-A874877AC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32994"/>
              </p:ext>
            </p:extLst>
          </p:nvPr>
        </p:nvGraphicFramePr>
        <p:xfrm>
          <a:off x="3350822" y="377913"/>
          <a:ext cx="2832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7" name="Equation" r:id="rId8" imgW="1193760" imgH="711000" progId="Equation.DSMT4">
                  <p:embed/>
                </p:oleObj>
              </mc:Choice>
              <mc:Fallback>
                <p:oleObj name="Equation" r:id="rId8" imgW="1193760" imgH="711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4C41720-EB24-4943-A229-E04976FF9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822" y="377913"/>
                        <a:ext cx="28321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DD481CD-5BA8-4D01-8898-F3A96E798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287307"/>
              </p:ext>
            </p:extLst>
          </p:nvPr>
        </p:nvGraphicFramePr>
        <p:xfrm>
          <a:off x="2535640" y="5222632"/>
          <a:ext cx="72945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8" name="Equation" r:id="rId10" imgW="3073320" imgH="279360" progId="Equation.DSMT4">
                  <p:embed/>
                </p:oleObj>
              </mc:Choice>
              <mc:Fallback>
                <p:oleObj name="Equation" r:id="rId10" imgW="3073320" imgH="279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52F5E8F-5725-4D2F-805F-3AD91FB75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640" y="5222632"/>
                        <a:ext cx="7294562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1325F64-A854-49F0-9070-903F46FCE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73564"/>
              </p:ext>
            </p:extLst>
          </p:nvPr>
        </p:nvGraphicFramePr>
        <p:xfrm>
          <a:off x="2881130" y="6140362"/>
          <a:ext cx="2322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9" name="Equation" r:id="rId12" imgW="977760" imgH="203040" progId="Equation.DSMT4">
                  <p:embed/>
                </p:oleObj>
              </mc:Choice>
              <mc:Fallback>
                <p:oleObj name="Equation" r:id="rId12" imgW="97776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DD481CD-5BA8-4D01-8898-F3A96E798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130" y="6140362"/>
                        <a:ext cx="2322513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40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4C66873-4002-40AA-B73E-0CAD6FBF5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45838"/>
              </p:ext>
            </p:extLst>
          </p:nvPr>
        </p:nvGraphicFramePr>
        <p:xfrm>
          <a:off x="5045075" y="463550"/>
          <a:ext cx="9953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94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489FAF3-C7A1-405D-8852-C471D1B7E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463550"/>
                        <a:ext cx="99536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26E168A-F5BC-4F58-88CD-A18DF40DC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05602"/>
              </p:ext>
            </p:extLst>
          </p:nvPr>
        </p:nvGraphicFramePr>
        <p:xfrm>
          <a:off x="2202917" y="1913709"/>
          <a:ext cx="1866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95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D47FB9B-B9CD-4685-86D4-AC856580D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917" y="1913709"/>
                        <a:ext cx="18669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C46E004-01F3-4514-AF27-98E8AE00C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72553"/>
              </p:ext>
            </p:extLst>
          </p:nvPr>
        </p:nvGraphicFramePr>
        <p:xfrm>
          <a:off x="4339057" y="1922142"/>
          <a:ext cx="1022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96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0FBBAE9-430C-4B66-B86E-1BAD9885D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057" y="1922142"/>
                        <a:ext cx="1022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2059">
            <a:extLst>
              <a:ext uri="{FF2B5EF4-FFF2-40B4-BE49-F238E27FC236}">
                <a16:creationId xmlns:a16="http://schemas.microsoft.com/office/drawing/2014/main" id="{8ECCEB21-620C-4C4D-8FC3-C20877317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610" y="67561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6" name="AutoShape 2059">
            <a:extLst>
              <a:ext uri="{FF2B5EF4-FFF2-40B4-BE49-F238E27FC236}">
                <a16:creationId xmlns:a16="http://schemas.microsoft.com/office/drawing/2014/main" id="{7072692B-CF16-4C60-A8D1-B60F2A1D8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95" y="203055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BAC8EA7-61C9-4B98-ADD6-3AB26831B64A}"/>
              </a:ext>
            </a:extLst>
          </p:cNvPr>
          <p:cNvSpPr/>
          <p:nvPr/>
        </p:nvSpPr>
        <p:spPr>
          <a:xfrm>
            <a:off x="7117003" y="1922142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00"/>
                </a:solidFill>
              </a:rPr>
              <a:t>本征矢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73CC42D-5AC5-4A49-8C89-490624F5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040173"/>
              </p:ext>
            </p:extLst>
          </p:nvPr>
        </p:nvGraphicFramePr>
        <p:xfrm>
          <a:off x="9456105" y="1584576"/>
          <a:ext cx="20780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97" name="Equation" r:id="rId9" imgW="876240" imgH="711000" progId="Equation.DSMT4">
                  <p:embed/>
                </p:oleObj>
              </mc:Choice>
              <mc:Fallback>
                <p:oleObj name="Equation" r:id="rId9" imgW="876240" imgH="7110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5CE4A64-CDB5-4BDA-823B-D4E5FD802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105" y="1584576"/>
                        <a:ext cx="2078037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8AFC362-7BDA-4BEB-A366-C7FFAABCD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12063"/>
              </p:ext>
            </p:extLst>
          </p:nvPr>
        </p:nvGraphicFramePr>
        <p:xfrm>
          <a:off x="396875" y="2855913"/>
          <a:ext cx="12969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98" name="Equation" r:id="rId11" imgW="545760" imgH="253800" progId="Equation.DSMT4">
                  <p:embed/>
                </p:oleObj>
              </mc:Choice>
              <mc:Fallback>
                <p:oleObj name="Equation" r:id="rId11" imgW="545760" imgH="253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897D9E0-F234-4D9C-BAB8-51DE56C40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855913"/>
                        <a:ext cx="1296988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>
            <a:extLst>
              <a:ext uri="{FF2B5EF4-FFF2-40B4-BE49-F238E27FC236}">
                <a16:creationId xmlns:a16="http://schemas.microsoft.com/office/drawing/2014/main" id="{CD7C0DDF-694D-454F-A6F1-CA385EF05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4581" y="5065040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D58EA6D-F725-44E6-BD86-4E7E80E3A431}"/>
              </a:ext>
            </a:extLst>
          </p:cNvPr>
          <p:cNvSpPr/>
          <p:nvPr/>
        </p:nvSpPr>
        <p:spPr>
          <a:xfrm>
            <a:off x="2521242" y="6047015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FF"/>
                </a:solidFill>
              </a:rPr>
              <a:t>本征矢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C2DFC9C-E78B-4926-AE92-4D41701D6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949045"/>
              </p:ext>
            </p:extLst>
          </p:nvPr>
        </p:nvGraphicFramePr>
        <p:xfrm>
          <a:off x="5494338" y="5141913"/>
          <a:ext cx="23193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99" name="Equation" r:id="rId13" imgW="977760" imgH="761760" progId="Equation.DSMT4">
                  <p:embed/>
                </p:oleObj>
              </mc:Choice>
              <mc:Fallback>
                <p:oleObj name="Equation" r:id="rId13" imgW="977760" imgH="7617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868C7FA-426F-48AC-BBD3-690225B88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5141913"/>
                        <a:ext cx="2319337" cy="180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3B99E84-4592-4157-A433-C6F47DE87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25543"/>
              </p:ext>
            </p:extLst>
          </p:nvPr>
        </p:nvGraphicFramePr>
        <p:xfrm>
          <a:off x="751446" y="-20277"/>
          <a:ext cx="38576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00" name="Equation" r:id="rId15" imgW="1625400" imgH="711000" progId="Equation.DSMT4">
                  <p:embed/>
                </p:oleObj>
              </mc:Choice>
              <mc:Fallback>
                <p:oleObj name="Equation" r:id="rId15" imgW="1625400" imgH="7110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D13EFEB-5C7E-4190-BF1B-DCA932B4E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46" y="-20277"/>
                        <a:ext cx="385762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1B60CCF-4CE5-4661-9C64-861A17F4F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7884"/>
              </p:ext>
            </p:extLst>
          </p:nvPr>
        </p:nvGraphicFramePr>
        <p:xfrm>
          <a:off x="8362751" y="23911"/>
          <a:ext cx="29829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01" name="Equation" r:id="rId17" imgW="1257120" imgH="711000" progId="Equation.DSMT4">
                  <p:embed/>
                </p:oleObj>
              </mc:Choice>
              <mc:Fallback>
                <p:oleObj name="Equation" r:id="rId17" imgW="1257120" imgH="7110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D13EFEB-5C7E-4190-BF1B-DCA932B4E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751" y="23911"/>
                        <a:ext cx="2982913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9D61E8C-51E6-4BCD-B5C8-BCF65E24A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32998"/>
              </p:ext>
            </p:extLst>
          </p:nvPr>
        </p:nvGraphicFramePr>
        <p:xfrm>
          <a:off x="3886004" y="2530706"/>
          <a:ext cx="440055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02" name="Equation" r:id="rId19" imgW="1854000" imgH="838080" progId="Equation.DSMT4">
                  <p:embed/>
                </p:oleObj>
              </mc:Choice>
              <mc:Fallback>
                <p:oleObj name="Equation" r:id="rId19" imgW="1854000" imgH="8380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3B99E84-4592-4157-A433-C6F47DE87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004" y="2530706"/>
                        <a:ext cx="4400550" cy="199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8871487-F1DF-4F9C-93B3-ECB18B08E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56486"/>
              </p:ext>
            </p:extLst>
          </p:nvPr>
        </p:nvGraphicFramePr>
        <p:xfrm>
          <a:off x="3451829" y="4789490"/>
          <a:ext cx="25003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03" name="Equation" r:id="rId21" imgW="1054080" imgH="253800" progId="Equation.DSMT4">
                  <p:embed/>
                </p:oleObj>
              </mc:Choice>
              <mc:Fallback>
                <p:oleObj name="Equation" r:id="rId21" imgW="105408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26E168A-F5BC-4F58-88CD-A18DF40DC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829" y="4789490"/>
                        <a:ext cx="2500313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2070F00-EBFF-4660-9E62-52D9A2B15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2464"/>
              </p:ext>
            </p:extLst>
          </p:nvPr>
        </p:nvGraphicFramePr>
        <p:xfrm>
          <a:off x="6249610" y="4665168"/>
          <a:ext cx="2952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04" name="Equation" r:id="rId23" imgW="1244520" imgH="253800" progId="Equation.DSMT4">
                  <p:embed/>
                </p:oleObj>
              </mc:Choice>
              <mc:Fallback>
                <p:oleObj name="Equation" r:id="rId23" imgW="1244520" imgH="253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18871487-F1DF-4F9C-93B3-ECB18B08E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610" y="4665168"/>
                        <a:ext cx="295275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F90C81F-4C87-484F-AFA5-C89AEA3AD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53596"/>
              </p:ext>
            </p:extLst>
          </p:nvPr>
        </p:nvGraphicFramePr>
        <p:xfrm>
          <a:off x="9674044" y="4709959"/>
          <a:ext cx="2108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05" name="Equation" r:id="rId25" imgW="888840" imgH="253800" progId="Equation.DSMT4">
                  <p:embed/>
                </p:oleObj>
              </mc:Choice>
              <mc:Fallback>
                <p:oleObj name="Equation" r:id="rId25" imgW="888840" imgH="253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18871487-F1DF-4F9C-93B3-ECB18B08E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4044" y="4709959"/>
                        <a:ext cx="210820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059">
            <a:extLst>
              <a:ext uri="{FF2B5EF4-FFF2-40B4-BE49-F238E27FC236}">
                <a16:creationId xmlns:a16="http://schemas.microsoft.com/office/drawing/2014/main" id="{895F502E-7EAF-4BA2-8858-E6A731DD8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2258" y="200404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5" name="AutoShape 2059">
            <a:extLst>
              <a:ext uri="{FF2B5EF4-FFF2-40B4-BE49-F238E27FC236}">
                <a16:creationId xmlns:a16="http://schemas.microsoft.com/office/drawing/2014/main" id="{279A44F2-6C59-43A9-8275-4FEE87C07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7656" y="3221180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6" name="AutoShape 2059">
            <a:extLst>
              <a:ext uri="{FF2B5EF4-FFF2-40B4-BE49-F238E27FC236}">
                <a16:creationId xmlns:a16="http://schemas.microsoft.com/office/drawing/2014/main" id="{C7AFCF33-AD1E-4A65-AB4D-927D2B55A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820" y="615542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780404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  <p:bldP spid="13" grpId="0" animBg="1"/>
      <p:bldP spid="16" grpId="0"/>
      <p:bldP spid="24" grpId="0" animBg="1"/>
      <p:bldP spid="25" grpId="0" animBg="1"/>
      <p:bldP spid="2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0F00589-E04C-483E-8FD4-479B3F204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29802"/>
              </p:ext>
            </p:extLst>
          </p:nvPr>
        </p:nvGraphicFramePr>
        <p:xfrm>
          <a:off x="420688" y="877888"/>
          <a:ext cx="14779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2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8AFC362-7BDA-4BEB-A366-C7FFAABCD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877888"/>
                        <a:ext cx="1477962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2059">
            <a:extLst>
              <a:ext uri="{FF2B5EF4-FFF2-40B4-BE49-F238E27FC236}">
                <a16:creationId xmlns:a16="http://schemas.microsoft.com/office/drawing/2014/main" id="{EC4817F0-295A-4379-9D1A-B96659AC6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7007" y="308633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0022A54-5390-450E-A7BD-1641050BA634}"/>
              </a:ext>
            </a:extLst>
          </p:cNvPr>
          <p:cNvSpPr/>
          <p:nvPr/>
        </p:nvSpPr>
        <p:spPr>
          <a:xfrm>
            <a:off x="2633668" y="4068313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FF"/>
                </a:solidFill>
              </a:rPr>
              <a:t>本征矢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3BCFA36-3201-41D8-9810-32D912771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68143"/>
              </p:ext>
            </p:extLst>
          </p:nvPr>
        </p:nvGraphicFramePr>
        <p:xfrm>
          <a:off x="5416550" y="3414713"/>
          <a:ext cx="253047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3" name="Equation" r:id="rId5" imgW="1066680" imgH="761760" progId="Equation.DSMT4">
                  <p:embed/>
                </p:oleObj>
              </mc:Choice>
              <mc:Fallback>
                <p:oleObj name="Equation" r:id="rId5" imgW="1066680" imgH="7617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C2DFC9C-E78B-4926-AE92-4D41701D6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414713"/>
                        <a:ext cx="2530475" cy="180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4C3B698-0703-45D4-9704-29116A187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3981"/>
              </p:ext>
            </p:extLst>
          </p:nvPr>
        </p:nvGraphicFramePr>
        <p:xfrm>
          <a:off x="3939525" y="368525"/>
          <a:ext cx="3767137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4" name="Equation" r:id="rId7" imgW="1587240" imgH="838080" progId="Equation.DSMT4">
                  <p:embed/>
                </p:oleObj>
              </mc:Choice>
              <mc:Fallback>
                <p:oleObj name="Equation" r:id="rId7" imgW="1587240" imgH="8380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9D61E8C-51E6-4BCD-B5C8-BCF65E24A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525" y="368525"/>
                        <a:ext cx="3767137" cy="199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692DB88-FD9F-42A8-AC18-B54574E1A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65841"/>
              </p:ext>
            </p:extLst>
          </p:nvPr>
        </p:nvGraphicFramePr>
        <p:xfrm>
          <a:off x="3668713" y="2811463"/>
          <a:ext cx="22891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5" name="Equation" r:id="rId9" imgW="965160" imgH="253800" progId="Equation.DSMT4">
                  <p:embed/>
                </p:oleObj>
              </mc:Choice>
              <mc:Fallback>
                <p:oleObj name="Equation" r:id="rId9" imgW="965160" imgH="253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18871487-F1DF-4F9C-93B3-ECB18B08E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2811463"/>
                        <a:ext cx="2289175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EA2049B-C24C-4403-A845-C788A8563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4194"/>
              </p:ext>
            </p:extLst>
          </p:nvPr>
        </p:nvGraphicFramePr>
        <p:xfrm>
          <a:off x="6348413" y="2686050"/>
          <a:ext cx="2982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6" name="Equation" r:id="rId11" imgW="1257120" imgH="253800" progId="Equation.DSMT4">
                  <p:embed/>
                </p:oleObj>
              </mc:Choice>
              <mc:Fallback>
                <p:oleObj name="Equation" r:id="rId11" imgW="1257120" imgH="253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2070F00-EBFF-4660-9E62-52D9A2B15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2686050"/>
                        <a:ext cx="2982912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936F33B-AB98-43C8-A26A-B26535BEB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05322"/>
              </p:ext>
            </p:extLst>
          </p:nvPr>
        </p:nvGraphicFramePr>
        <p:xfrm>
          <a:off x="9772650" y="2730500"/>
          <a:ext cx="21383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7" name="Equation" r:id="rId13" imgW="901440" imgH="253800" progId="Equation.DSMT4">
                  <p:embed/>
                </p:oleObj>
              </mc:Choice>
              <mc:Fallback>
                <p:oleObj name="Equation" r:id="rId13" imgW="90144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BF90C81F-4C87-484F-AFA5-C89AEA3AD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650" y="2730500"/>
                        <a:ext cx="2138363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059">
            <a:extLst>
              <a:ext uri="{FF2B5EF4-FFF2-40B4-BE49-F238E27FC236}">
                <a16:creationId xmlns:a16="http://schemas.microsoft.com/office/drawing/2014/main" id="{BD422B88-63C2-4957-A282-2E9E6AE0B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9408" y="908050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1" name="AutoShape 2059">
            <a:extLst>
              <a:ext uri="{FF2B5EF4-FFF2-40B4-BE49-F238E27FC236}">
                <a16:creationId xmlns:a16="http://schemas.microsoft.com/office/drawing/2014/main" id="{2783A48D-10FD-49CF-8763-7831BB49A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346" y="417672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262444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0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2BC1EFB-CB82-4514-8C18-EEB54F440369}"/>
              </a:ext>
            </a:extLst>
          </p:cNvPr>
          <p:cNvSpPr/>
          <p:nvPr/>
        </p:nvSpPr>
        <p:spPr>
          <a:xfrm>
            <a:off x="584616" y="277669"/>
            <a:ext cx="114599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40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力学量本征值方程</a:t>
            </a:r>
            <a:r>
              <a:rPr lang="zh-CN" altLang="en-US" sz="40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40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40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</a:t>
            </a:r>
            <a:endParaRPr lang="zh-CN" altLang="en-US" sz="4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40D4638-477A-4F46-9996-5BA8D5A92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57045"/>
              </p:ext>
            </p:extLst>
          </p:nvPr>
        </p:nvGraphicFramePr>
        <p:xfrm>
          <a:off x="3712295" y="1339850"/>
          <a:ext cx="1717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1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7F7E1DA-8C60-4063-9BD5-47EFF1246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295" y="1339850"/>
                        <a:ext cx="1717675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11D25A97-67D9-48FB-8A3E-3823B36D2CD6}"/>
              </a:ext>
            </a:extLst>
          </p:cNvPr>
          <p:cNvSpPr/>
          <p:nvPr/>
        </p:nvSpPr>
        <p:spPr>
          <a:xfrm>
            <a:off x="249031" y="1213545"/>
            <a:ext cx="35241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力学量</a:t>
            </a:r>
            <a:r>
              <a:rPr lang="zh-CN" altLang="en-US" sz="2800" b="1" kern="1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本征值方程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BBF5FEE-CACE-47C6-933B-6093BAA9F9A5}"/>
              </a:ext>
            </a:extLst>
          </p:cNvPr>
          <p:cNvSpPr/>
          <p:nvPr/>
        </p:nvSpPr>
        <p:spPr>
          <a:xfrm>
            <a:off x="5857006" y="140848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狄拉克符号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D885B5F-64BD-462E-9BAF-8149EBF05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452532"/>
              </p:ext>
            </p:extLst>
          </p:nvPr>
        </p:nvGraphicFramePr>
        <p:xfrm>
          <a:off x="8615363" y="1274763"/>
          <a:ext cx="2355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2" name="Equation" r:id="rId5" imgW="876240" imgH="266400" progId="Equation.DSMT4">
                  <p:embed/>
                </p:oleObj>
              </mc:Choice>
              <mc:Fallback>
                <p:oleObj name="Equation" r:id="rId5" imgW="876240" imgH="266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FD0EB50-BD46-4C6F-970F-F9C8A6DC78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363" y="1274763"/>
                        <a:ext cx="2355850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B6DCD26E-3653-46BC-A513-0A143A42728F}"/>
              </a:ext>
            </a:extLst>
          </p:cNvPr>
          <p:cNvSpPr/>
          <p:nvPr/>
        </p:nvSpPr>
        <p:spPr>
          <a:xfrm>
            <a:off x="723925" y="2180160"/>
            <a:ext cx="6011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构成正交 归一的完备函数系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4F3CACB-A599-4060-839F-813E3CFF2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15343"/>
              </p:ext>
            </p:extLst>
          </p:nvPr>
        </p:nvGraphicFramePr>
        <p:xfrm>
          <a:off x="6958534" y="1833010"/>
          <a:ext cx="3524110" cy="85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3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A2B843C-CD24-42A4-9C16-83B12951F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534" y="1833010"/>
                        <a:ext cx="3524110" cy="853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E30C862-0AF5-4269-BE8E-6325EB3CF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99618"/>
              </p:ext>
            </p:extLst>
          </p:nvPr>
        </p:nvGraphicFramePr>
        <p:xfrm>
          <a:off x="422250" y="2784669"/>
          <a:ext cx="4420172" cy="88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4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7E4CA85-64B7-40F1-90FC-EF99C6A14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50" y="2784669"/>
                        <a:ext cx="4420172" cy="88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B8CDCF01-FCE8-4375-AB59-7EA4F4751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34019"/>
              </p:ext>
            </p:extLst>
          </p:nvPr>
        </p:nvGraphicFramePr>
        <p:xfrm>
          <a:off x="5883979" y="2634710"/>
          <a:ext cx="47164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5" name="Equation" r:id="rId11" imgW="2006280" imgH="457200" progId="Equation.DSMT4">
                  <p:embed/>
                </p:oleObj>
              </mc:Choice>
              <mc:Fallback>
                <p:oleObj name="Equation" r:id="rId11" imgW="2006280" imgH="45720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AFD061EF-EE40-4419-A78D-CC69BDABE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979" y="2634710"/>
                        <a:ext cx="47164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>
            <a:extLst>
              <a:ext uri="{FF2B5EF4-FFF2-40B4-BE49-F238E27FC236}">
                <a16:creationId xmlns:a16="http://schemas.microsoft.com/office/drawing/2014/main" id="{512AFB40-514F-4EFA-B9F4-E1B135870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295" y="3977282"/>
            <a:ext cx="7239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Tx/>
              <a:buChar char=" "/>
            </a:pP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</a:rPr>
              <a:t>波函数</a:t>
            </a:r>
            <a:r>
              <a:rPr lang="zh-CN" altLang="en-US" sz="32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</a:t>
            </a: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可以用</a:t>
            </a:r>
            <a:r>
              <a:rPr lang="zh-CN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来展开</a:t>
            </a:r>
            <a:endParaRPr lang="en-US" altLang="zh-CN" sz="3200" b="1" dirty="0">
              <a:solidFill>
                <a:srgbClr val="3333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56BE7C0-D604-47A7-BC64-DE713B43C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42291"/>
              </p:ext>
            </p:extLst>
          </p:nvPr>
        </p:nvGraphicFramePr>
        <p:xfrm>
          <a:off x="2463800" y="4646613"/>
          <a:ext cx="32289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6" name="Equation" r:id="rId13" imgW="1269720" imgH="342720" progId="Equation.DSMT4">
                  <p:embed/>
                </p:oleObj>
              </mc:Choice>
              <mc:Fallback>
                <p:oleObj name="Equation" r:id="rId13" imgW="1269720" imgH="3427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EAAAC37-8B53-40DD-83A5-98900D679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646613"/>
                        <a:ext cx="3228975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3410DCE-540E-4B7E-A4EC-041F14F60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47475"/>
              </p:ext>
            </p:extLst>
          </p:nvPr>
        </p:nvGraphicFramePr>
        <p:xfrm>
          <a:off x="7667625" y="4513263"/>
          <a:ext cx="26812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7" name="Equation" r:id="rId15" imgW="1054080" imgH="342720" progId="Equation.DSMT4">
                  <p:embed/>
                </p:oleObj>
              </mc:Choice>
              <mc:Fallback>
                <p:oleObj name="Equation" r:id="rId15" imgW="1054080" imgH="3427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87EE03F-20B5-4079-867B-0D74BF0E1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4513263"/>
                        <a:ext cx="268128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8A87B95-9D3F-4A9A-9AA7-5E0AF26E5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28120"/>
              </p:ext>
            </p:extLst>
          </p:nvPr>
        </p:nvGraphicFramePr>
        <p:xfrm>
          <a:off x="5921375" y="5622925"/>
          <a:ext cx="4489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8" name="Equation" r:id="rId17" imgW="1892160" imgH="355320" progId="Equation.DSMT4">
                  <p:embed/>
                </p:oleObj>
              </mc:Choice>
              <mc:Fallback>
                <p:oleObj name="Equation" r:id="rId17" imgW="1892160" imgH="3553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E8E01E7-59D0-4F6C-A0DA-E021B008E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5622925"/>
                        <a:ext cx="4489450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059">
            <a:extLst>
              <a:ext uri="{FF2B5EF4-FFF2-40B4-BE49-F238E27FC236}">
                <a16:creationId xmlns:a16="http://schemas.microsoft.com/office/drawing/2014/main" id="{BBC83611-D563-49E9-9058-53368146B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9692" y="592957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F39591D-2BA6-4D6D-9979-EB7BA1CA7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12413"/>
              </p:ext>
            </p:extLst>
          </p:nvPr>
        </p:nvGraphicFramePr>
        <p:xfrm>
          <a:off x="892174" y="6004081"/>
          <a:ext cx="1717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9" name="Equation" r:id="rId19" imgW="622080" imgH="203040" progId="Equation.DSMT4">
                  <p:embed/>
                </p:oleObj>
              </mc:Choice>
              <mc:Fallback>
                <p:oleObj name="Equation" r:id="rId19" imgW="62208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40D4638-477A-4F46-9996-5BA8D5A92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4" y="6004081"/>
                        <a:ext cx="1717675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87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1" grpId="0"/>
      <p:bldP spid="1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FE3DE23-56F2-4D5E-95A1-BD6BB09CA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49243"/>
              </p:ext>
            </p:extLst>
          </p:nvPr>
        </p:nvGraphicFramePr>
        <p:xfrm>
          <a:off x="1846263" y="4217988"/>
          <a:ext cx="7924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5" name="Equation" r:id="rId3" imgW="3340080" imgH="355320" progId="Equation.DSMT4">
                  <p:embed/>
                </p:oleObj>
              </mc:Choice>
              <mc:Fallback>
                <p:oleObj name="Equation" r:id="rId3" imgW="3340080" imgH="355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ED6ECB3-8C94-4C9E-AD19-C84BAF35D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217988"/>
                        <a:ext cx="7924800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AED1D9-25D1-4859-980D-FD2B3AAC6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03635"/>
              </p:ext>
            </p:extLst>
          </p:nvPr>
        </p:nvGraphicFramePr>
        <p:xfrm>
          <a:off x="2497138" y="5419725"/>
          <a:ext cx="5334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6" name="Equation" r:id="rId5" imgW="2247840" imgH="355320" progId="Equation.DSMT4">
                  <p:embed/>
                </p:oleObj>
              </mc:Choice>
              <mc:Fallback>
                <p:oleObj name="Equation" r:id="rId5" imgW="2247840" imgH="355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5DB61CD-2708-478D-9FB1-D40B8357A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419725"/>
                        <a:ext cx="5334000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8C3F52E-B608-44CE-B1F2-FFDD35702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78379"/>
              </p:ext>
            </p:extLst>
          </p:nvPr>
        </p:nvGraphicFramePr>
        <p:xfrm>
          <a:off x="2600325" y="439738"/>
          <a:ext cx="45196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7" name="Equation" r:id="rId7" imgW="1904760" imgH="355320" progId="Equation.DSMT4">
                  <p:embed/>
                </p:oleObj>
              </mc:Choice>
              <mc:Fallback>
                <p:oleObj name="Equation" r:id="rId7" imgW="1904760" imgH="3553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D5D0DA6-CF7B-4B36-906E-2FEE729FA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39738"/>
                        <a:ext cx="4519613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C6D5398-F0BE-4CC8-AB62-A9959A965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32533"/>
              </p:ext>
            </p:extLst>
          </p:nvPr>
        </p:nvGraphicFramePr>
        <p:xfrm>
          <a:off x="2984500" y="1644650"/>
          <a:ext cx="4067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8" name="Equation" r:id="rId9" imgW="1714320" imgH="355320" progId="Equation.DSMT4">
                  <p:embed/>
                </p:oleObj>
              </mc:Choice>
              <mc:Fallback>
                <p:oleObj name="Equation" r:id="rId9" imgW="1714320" imgH="3553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D0A7714-448D-41C2-B463-0547B1674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644650"/>
                        <a:ext cx="40671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9D0C5EAA-CCB1-4AE7-A617-EC0C1E5E2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717" y="312260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04A6898-D9E9-4C9E-AFF4-C6F0CC9F1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24824"/>
              </p:ext>
            </p:extLst>
          </p:nvPr>
        </p:nvGraphicFramePr>
        <p:xfrm>
          <a:off x="2674001" y="2844800"/>
          <a:ext cx="6388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9" name="Equation" r:id="rId11" imgW="2692080" imgH="355320" progId="Equation.DSMT4">
                  <p:embed/>
                </p:oleObj>
              </mc:Choice>
              <mc:Fallback>
                <p:oleObj name="Equation" r:id="rId11" imgW="2692080" imgH="355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50DACE1-9AEC-42F2-A25D-5C8042427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001" y="2844800"/>
                        <a:ext cx="6388100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77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742D0A1-A2F0-4E25-8F38-9D7BDA609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9606"/>
              </p:ext>
            </p:extLst>
          </p:nvPr>
        </p:nvGraphicFramePr>
        <p:xfrm>
          <a:off x="2841261" y="292386"/>
          <a:ext cx="38862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8" name="Equation" r:id="rId3" imgW="1638000" imgH="444240" progId="Equation.DSMT4">
                  <p:embed/>
                </p:oleObj>
              </mc:Choice>
              <mc:Fallback>
                <p:oleObj name="Equation" r:id="rId3" imgW="1638000" imgH="4442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D14C8FC-82DE-42BD-AC9B-14BDC243E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261" y="292386"/>
                        <a:ext cx="3886200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1F4A7D15-4BFF-42AF-A7A8-C002A36EB53E}"/>
              </a:ext>
            </a:extLst>
          </p:cNvPr>
          <p:cNvSpPr/>
          <p:nvPr/>
        </p:nvSpPr>
        <p:spPr>
          <a:xfrm>
            <a:off x="9007680" y="3657920"/>
            <a:ext cx="218253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薛定谔方程的矩阵形式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1341A28-3CC9-4406-AE15-C51E36701421}"/>
              </a:ext>
            </a:extLst>
          </p:cNvPr>
          <p:cNvSpPr/>
          <p:nvPr/>
        </p:nvSpPr>
        <p:spPr>
          <a:xfrm>
            <a:off x="718929" y="1389249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成矩阵形式</a:t>
            </a:r>
            <a:endParaRPr lang="zh-CN" altLang="en-US" sz="28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286ADE6-F2D9-47A8-91B3-C6A58C05A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66168"/>
              </p:ext>
            </p:extLst>
          </p:nvPr>
        </p:nvGraphicFramePr>
        <p:xfrm>
          <a:off x="346306" y="2170554"/>
          <a:ext cx="8526463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9" name="Equation" r:id="rId5" imgW="3593880" imgH="1777680" progId="Equation.DSMT4">
                  <p:embed/>
                </p:oleObj>
              </mc:Choice>
              <mc:Fallback>
                <p:oleObj name="Equation" r:id="rId5" imgW="3593880" imgH="17776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742D0A1-A2F0-4E25-8F38-9D7BDA609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06" y="2170554"/>
                        <a:ext cx="8526463" cy="422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0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731E0F2-33EA-45DD-8BEE-C63D8274C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61383"/>
              </p:ext>
            </p:extLst>
          </p:nvPr>
        </p:nvGraphicFramePr>
        <p:xfrm>
          <a:off x="1591430" y="345845"/>
          <a:ext cx="7924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99" name="Equation" r:id="rId3" imgW="3340080" imgH="355320" progId="Equation.DSMT4">
                  <p:embed/>
                </p:oleObj>
              </mc:Choice>
              <mc:Fallback>
                <p:oleObj name="Equation" r:id="rId3" imgW="3340080" imgH="3553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FE3DE23-56F2-4D5E-95A1-BD6BB09CA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430" y="345845"/>
                        <a:ext cx="7924800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227D338-AFF5-40E3-B18F-62213EB56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5257"/>
              </p:ext>
            </p:extLst>
          </p:nvPr>
        </p:nvGraphicFramePr>
        <p:xfrm>
          <a:off x="2242305" y="1547582"/>
          <a:ext cx="5334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00" name="Equation" r:id="rId5" imgW="2247840" imgH="355320" progId="Equation.DSMT4">
                  <p:embed/>
                </p:oleObj>
              </mc:Choice>
              <mc:Fallback>
                <p:oleObj name="Equation" r:id="rId5" imgW="2247840" imgH="355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8AED1D9-25D1-4859-980D-FD2B3AAC6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305" y="1547582"/>
                        <a:ext cx="5334000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475C7665-5DEC-4588-A863-881B3BD5511C}"/>
              </a:ext>
            </a:extLst>
          </p:cNvPr>
          <p:cNvSpPr/>
          <p:nvPr/>
        </p:nvSpPr>
        <p:spPr>
          <a:xfrm>
            <a:off x="1493096" y="2825944"/>
            <a:ext cx="6011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zh-CN" altLang="en-US" sz="2800" b="1" dirty="0">
                <a:solidFill>
                  <a:srgbClr val="3333FF"/>
                </a:solidFill>
                <a:latin typeface="Calibri" panose="020F0502020204030204" pitchFamily="34" charset="0"/>
              </a:rPr>
              <a:t>构成正交 归一的完备函数系</a:t>
            </a:r>
          </a:p>
        </p:txBody>
      </p:sp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90CBB1C9-A8BE-4DB8-86B4-5C9CCA700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10109"/>
              </p:ext>
            </p:extLst>
          </p:nvPr>
        </p:nvGraphicFramePr>
        <p:xfrm>
          <a:off x="2454145" y="3349164"/>
          <a:ext cx="47164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01" name="Equation" r:id="rId7" imgW="2006280" imgH="457200" progId="Equation.DSMT4">
                  <p:embed/>
                </p:oleObj>
              </mc:Choice>
              <mc:Fallback>
                <p:oleObj name="Equation" r:id="rId7" imgW="2006280" imgH="457200" progId="Equation.DSMT4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7BA6899F-FE7D-477E-ACF8-B14B40E47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145" y="3349164"/>
                        <a:ext cx="47164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E503D21-B377-4D8D-AF10-13D9487F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32215"/>
              </p:ext>
            </p:extLst>
          </p:nvPr>
        </p:nvGraphicFramePr>
        <p:xfrm>
          <a:off x="1444625" y="4556125"/>
          <a:ext cx="57451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02" name="Equation" r:id="rId9" imgW="2438280" imgH="330120" progId="Equation.DSMT4">
                  <p:embed/>
                </p:oleObj>
              </mc:Choice>
              <mc:Fallback>
                <p:oleObj name="Equation" r:id="rId9" imgW="2438280" imgH="3301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4167FDA-98D9-4458-BFAE-DCC97DADD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4556125"/>
                        <a:ext cx="5745163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059">
            <a:extLst>
              <a:ext uri="{FF2B5EF4-FFF2-40B4-BE49-F238E27FC236}">
                <a16:creationId xmlns:a16="http://schemas.microsoft.com/office/drawing/2014/main" id="{D06175F5-7F55-4E1C-8B28-199C1352C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2323" y="587329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5BBAAC8-A75E-44B8-8B43-B0E8152E6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90014"/>
              </p:ext>
            </p:extLst>
          </p:nvPr>
        </p:nvGraphicFramePr>
        <p:xfrm>
          <a:off x="3951288" y="5607050"/>
          <a:ext cx="34956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03" name="Equation" r:id="rId11" imgW="1473120" imgH="342720" progId="Equation.DSMT4">
                  <p:embed/>
                </p:oleObj>
              </mc:Choice>
              <mc:Fallback>
                <p:oleObj name="Equation" r:id="rId11" imgW="1473120" imgH="3427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3F7B461-8F38-42EE-81B2-51D0CAC9C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5607050"/>
                        <a:ext cx="3495675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97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79814BA-7B2E-4997-993B-AB71F0832B64}"/>
              </a:ext>
            </a:extLst>
          </p:cNvPr>
          <p:cNvSpPr/>
          <p:nvPr/>
        </p:nvSpPr>
        <p:spPr>
          <a:xfrm>
            <a:off x="1769107" y="232063"/>
            <a:ext cx="6176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FF"/>
                </a:solidFill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</a:rPr>
              <a:t>厄密算符                                  定义为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93721F7-82D2-4BE2-8946-028FF8703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231068"/>
              </p:ext>
            </p:extLst>
          </p:nvPr>
        </p:nvGraphicFramePr>
        <p:xfrm>
          <a:off x="2424217" y="836368"/>
          <a:ext cx="70548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8" name="Equation" r:id="rId3" imgW="1993680" imgH="279360" progId="Equation.DSMT4">
                  <p:embed/>
                </p:oleObj>
              </mc:Choice>
              <mc:Fallback>
                <p:oleObj name="Equation" r:id="rId3" imgW="1993680" imgH="2793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64FFDFA-A967-40B7-B4A2-A9A63529F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217" y="836368"/>
                        <a:ext cx="7054850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52DD409A-8212-4A6B-9060-3E1EDC0D7666}"/>
              </a:ext>
            </a:extLst>
          </p:cNvPr>
          <p:cNvSpPr/>
          <p:nvPr/>
        </p:nvSpPr>
        <p:spPr>
          <a:xfrm>
            <a:off x="1699947" y="2054050"/>
            <a:ext cx="90172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式中      和       分别为在无穷远处趋近于零的任意函数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8448120-1018-4AA8-84BB-1E07A57ED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7118"/>
              </p:ext>
            </p:extLst>
          </p:nvPr>
        </p:nvGraphicFramePr>
        <p:xfrm>
          <a:off x="2624901" y="2084534"/>
          <a:ext cx="393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9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DFF62B2-5AD9-4DDD-AC13-8CBA9D2B9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901" y="2084534"/>
                        <a:ext cx="39370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9C39AD8-C645-47C2-B735-DEE155B9B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91573"/>
              </p:ext>
            </p:extLst>
          </p:nvPr>
        </p:nvGraphicFramePr>
        <p:xfrm>
          <a:off x="3570945" y="2084534"/>
          <a:ext cx="357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0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0A5D159-5B85-4AE1-8300-E7EBA5465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945" y="2084534"/>
                        <a:ext cx="357188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E2BD66F-6073-4E30-A114-978207493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09646"/>
              </p:ext>
            </p:extLst>
          </p:nvPr>
        </p:nvGraphicFramePr>
        <p:xfrm>
          <a:off x="3928133" y="147256"/>
          <a:ext cx="28463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1" name="Equation" r:id="rId9" imgW="888840" imgH="241200" progId="Equation.DSMT4">
                  <p:embed/>
                </p:oleObj>
              </mc:Choice>
              <mc:Fallback>
                <p:oleObj name="Equation" r:id="rId9" imgW="8888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5D46C59-7633-4026-A233-272D435D4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33" y="147256"/>
                        <a:ext cx="2846388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CC6E4D8-E40E-4D16-8CB0-4F8165AB2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754760"/>
              </p:ext>
            </p:extLst>
          </p:nvPr>
        </p:nvGraphicFramePr>
        <p:xfrm>
          <a:off x="1127125" y="2795588"/>
          <a:ext cx="39528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2" name="Equation" r:id="rId11" imgW="1676160" imgH="330120" progId="Equation.DSMT4">
                  <p:embed/>
                </p:oleObj>
              </mc:Choice>
              <mc:Fallback>
                <p:oleObj name="Equation" r:id="rId11" imgW="1676160" imgH="3301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4800C38-729E-445C-BFF6-B084FA74AF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795588"/>
                        <a:ext cx="3952875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4602460-D1C8-492D-9531-BFB5FD5C5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62338"/>
              </p:ext>
            </p:extLst>
          </p:nvPr>
        </p:nvGraphicFramePr>
        <p:xfrm>
          <a:off x="5026025" y="2735263"/>
          <a:ext cx="4121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3" name="Equation" r:id="rId13" imgW="1625400" imgH="330120" progId="Equation.DSMT4">
                  <p:embed/>
                </p:oleObj>
              </mc:Choice>
              <mc:Fallback>
                <p:oleObj name="Equation" r:id="rId13" imgW="1625400" imgH="3301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9A8ABD3-BB96-4F82-A0F5-27CA33606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2735263"/>
                        <a:ext cx="4121150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C191939-6CFF-4D92-89D8-E1DF5EBA7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9887"/>
              </p:ext>
            </p:extLst>
          </p:nvPr>
        </p:nvGraphicFramePr>
        <p:xfrm>
          <a:off x="1474788" y="3792538"/>
          <a:ext cx="39512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4" name="Equation" r:id="rId15" imgW="1676160" imgH="330120" progId="Equation.DSMT4">
                  <p:embed/>
                </p:oleObj>
              </mc:Choice>
              <mc:Fallback>
                <p:oleObj name="Equation" r:id="rId15" imgW="1676160" imgH="3301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B29A1F5-52AC-4135-9898-CF5BBEC6C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792538"/>
                        <a:ext cx="3951287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C6A2A65-CD21-4CCC-875C-85D221D95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1818"/>
              </p:ext>
            </p:extLst>
          </p:nvPr>
        </p:nvGraphicFramePr>
        <p:xfrm>
          <a:off x="620713" y="4789488"/>
          <a:ext cx="44592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5" name="Equation" r:id="rId17" imgW="1892160" imgH="330120" progId="Equation.DSMT4">
                  <p:embed/>
                </p:oleObj>
              </mc:Choice>
              <mc:Fallback>
                <p:oleObj name="Equation" r:id="rId17" imgW="1892160" imgH="3301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C73D501-F963-4167-ADC5-6EAF2BF58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789488"/>
                        <a:ext cx="4459287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59D87CA-3E9A-4D7F-9698-02F812174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16553"/>
              </p:ext>
            </p:extLst>
          </p:nvPr>
        </p:nvGraphicFramePr>
        <p:xfrm>
          <a:off x="5186363" y="4759325"/>
          <a:ext cx="41227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6" name="Equation" r:id="rId19" imgW="1625400" imgH="330120" progId="Equation.DSMT4">
                  <p:embed/>
                </p:oleObj>
              </mc:Choice>
              <mc:Fallback>
                <p:oleObj name="Equation" r:id="rId19" imgW="1625400" imgH="3301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D737F8C-0F43-4FC1-AB91-516C4E80F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4759325"/>
                        <a:ext cx="4122737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FB2272F1-6B7B-4FEB-A831-BAF59E983284}"/>
              </a:ext>
            </a:extLst>
          </p:cNvPr>
          <p:cNvSpPr/>
          <p:nvPr/>
        </p:nvSpPr>
        <p:spPr>
          <a:xfrm>
            <a:off x="6833101" y="5979941"/>
            <a:ext cx="4951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厄密算符的矩阵元满足的关系 </a:t>
            </a:r>
            <a:endParaRPr lang="zh-CN" altLang="en-US" sz="2800" dirty="0"/>
          </a:p>
        </p:txBody>
      </p:sp>
      <p:sp>
        <p:nvSpPr>
          <p:cNvPr id="17" name="AutoShape 2059">
            <a:extLst>
              <a:ext uri="{FF2B5EF4-FFF2-40B4-BE49-F238E27FC236}">
                <a16:creationId xmlns:a16="http://schemas.microsoft.com/office/drawing/2014/main" id="{4AD4AB0D-9FE5-4562-A714-E59C6C530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687" y="608488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8AD9CEC-36E1-43C3-BBA8-463DAEE5E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40330"/>
              </p:ext>
            </p:extLst>
          </p:nvPr>
        </p:nvGraphicFramePr>
        <p:xfrm>
          <a:off x="2821751" y="5916613"/>
          <a:ext cx="14351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7" name="Equation" r:id="rId21" imgW="609480" imgH="241200" progId="Equation.DSMT4">
                  <p:embed/>
                </p:oleObj>
              </mc:Choice>
              <mc:Fallback>
                <p:oleObj name="Equation" r:id="rId21" imgW="60948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347310E-66A2-4B2A-87F5-8E74B7111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751" y="5916613"/>
                        <a:ext cx="1435100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35D07AE-A308-4601-B90F-D8350B862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04891"/>
              </p:ext>
            </p:extLst>
          </p:nvPr>
        </p:nvGraphicFramePr>
        <p:xfrm>
          <a:off x="4909479" y="5916613"/>
          <a:ext cx="15255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8" name="Equation" r:id="rId23" imgW="647640" imgH="241200" progId="Equation.DSMT4">
                  <p:embed/>
                </p:oleObj>
              </mc:Choice>
              <mc:Fallback>
                <p:oleObj name="Equation" r:id="rId23" imgW="64764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3EAA3125-7F09-4134-A08D-33ACE6D27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479" y="5916613"/>
                        <a:ext cx="1525587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6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4EE50B5-52D3-46E3-9343-8A0F6B35CA88}"/>
              </a:ext>
            </a:extLst>
          </p:cNvPr>
          <p:cNvSpPr/>
          <p:nvPr/>
        </p:nvSpPr>
        <p:spPr>
          <a:xfrm>
            <a:off x="696443" y="1149406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成矩阵形式</a:t>
            </a:r>
            <a:endParaRPr lang="zh-CN" altLang="en-US" sz="28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D71B5D9-9FB7-42AE-86D2-E89127E22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75609"/>
              </p:ext>
            </p:extLst>
          </p:nvPr>
        </p:nvGraphicFramePr>
        <p:xfrm>
          <a:off x="1247775" y="1870075"/>
          <a:ext cx="7569200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8" name="Equation" r:id="rId3" imgW="2831760" imgH="1168200" progId="Equation.DSMT4">
                  <p:embed/>
                </p:oleObj>
              </mc:Choice>
              <mc:Fallback>
                <p:oleObj name="Equation" r:id="rId3" imgW="2831760" imgH="1168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88084D7-C72D-46E5-906B-C51AD71F0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870075"/>
                        <a:ext cx="7569200" cy="311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69FAEF3-0A86-47F0-A916-FC4B54421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61261"/>
              </p:ext>
            </p:extLst>
          </p:nvPr>
        </p:nvGraphicFramePr>
        <p:xfrm>
          <a:off x="2677125" y="235897"/>
          <a:ext cx="34956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9" name="Equation" r:id="rId5" imgW="1473120" imgH="342720" progId="Equation.DSMT4">
                  <p:embed/>
                </p:oleObj>
              </mc:Choice>
              <mc:Fallback>
                <p:oleObj name="Equation" r:id="rId5" imgW="1473120" imgH="3427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3F7B461-8F38-42EE-81B2-51D0CAC9C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25" y="235897"/>
                        <a:ext cx="3495675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11FB655D-B510-4E85-AD7D-932B1D28BBFE}"/>
              </a:ext>
            </a:extLst>
          </p:cNvPr>
          <p:cNvSpPr/>
          <p:nvPr/>
        </p:nvSpPr>
        <p:spPr>
          <a:xfrm>
            <a:off x="3045163" y="5185373"/>
            <a:ext cx="4873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力学量本征值方程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23973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9EBBF13-A2B0-4AFE-B69F-F6669395B167}"/>
              </a:ext>
            </a:extLst>
          </p:cNvPr>
          <p:cNvSpPr/>
          <p:nvPr/>
        </p:nvSpPr>
        <p:spPr>
          <a:xfrm>
            <a:off x="5848427" y="388707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FF0000"/>
                </a:solidFill>
                <a:ea typeface="仿宋_GB2312"/>
                <a:cs typeface="Times New Roman" panose="02020603050405020304" pitchFamily="18" charset="0"/>
              </a:rPr>
              <a:t>方程是一个线性齐次方程组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415EDAB-A21B-4D12-BEE8-DE30BDF29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73477"/>
              </p:ext>
            </p:extLst>
          </p:nvPr>
        </p:nvGraphicFramePr>
        <p:xfrm>
          <a:off x="2084388" y="269875"/>
          <a:ext cx="34956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0" name="Equation" r:id="rId3" imgW="1473120" imgH="342720" progId="Equation.DSMT4">
                  <p:embed/>
                </p:oleObj>
              </mc:Choice>
              <mc:Fallback>
                <p:oleObj name="Equation" r:id="rId3" imgW="1473120" imgH="342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30197C5-0A3D-4931-BFE3-49038B6F4F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69875"/>
                        <a:ext cx="3495675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4EF8D170-37D0-4C4D-9AEC-DECD15EE1D1D}"/>
              </a:ext>
            </a:extLst>
          </p:cNvPr>
          <p:cNvSpPr/>
          <p:nvPr/>
        </p:nvSpPr>
        <p:spPr>
          <a:xfrm>
            <a:off x="2040562" y="1168196"/>
            <a:ext cx="7007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9900"/>
                </a:solidFill>
                <a:ea typeface="仿宋_GB2312"/>
                <a:cs typeface="Times New Roman" panose="02020603050405020304" pitchFamily="18" charset="0"/>
              </a:rPr>
              <a:t>方程组有非零解的条件是系数行列式等于零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3E55BC2-1743-4A7A-B451-2D4FBB18C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83681"/>
              </p:ext>
            </p:extLst>
          </p:nvPr>
        </p:nvGraphicFramePr>
        <p:xfrm>
          <a:off x="1925638" y="1870075"/>
          <a:ext cx="6210300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1" name="Equation" r:id="rId5" imgW="2323800" imgH="1168200" progId="Equation.DSMT4">
                  <p:embed/>
                </p:oleObj>
              </mc:Choice>
              <mc:Fallback>
                <p:oleObj name="Equation" r:id="rId5" imgW="2323800" imgH="1168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BD7E4AE-2BB4-4944-8C97-CC61BA111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870075"/>
                        <a:ext cx="6210300" cy="311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C2D27E4F-1461-4587-AF2B-E71116B0FD0A}"/>
              </a:ext>
            </a:extLst>
          </p:cNvPr>
          <p:cNvSpPr/>
          <p:nvPr/>
        </p:nvSpPr>
        <p:spPr>
          <a:xfrm>
            <a:off x="724524" y="5440392"/>
            <a:ext cx="110352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久期方程，可得到一组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值：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  ...,  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就是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本征值。</a:t>
            </a: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把求得的</a:t>
            </a:r>
            <a:r>
              <a:rPr lang="en-US" altLang="zh-CN" sz="2800" b="1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值分别代入</a:t>
            </a:r>
            <a:r>
              <a:rPr lang="zh-CN" altLang="zh-CN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组</a:t>
            </a: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就可以求得与每个 </a:t>
            </a:r>
            <a:r>
              <a:rPr lang="en-US" altLang="zh-CN" sz="2800" b="1" dirty="0" err="1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en-US" altLang="zh-CN" sz="2000" b="1" dirty="0" err="1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对应的本征矢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DA96DB2-CA22-4C19-A3E7-A66FD4CBF4D8}"/>
              </a:ext>
            </a:extLst>
          </p:cNvPr>
          <p:cNvSpPr/>
          <p:nvPr/>
        </p:nvSpPr>
        <p:spPr>
          <a:xfrm>
            <a:off x="8907294" y="330429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久期方程</a:t>
            </a:r>
          </a:p>
        </p:txBody>
      </p:sp>
    </p:spTree>
    <p:extLst>
      <p:ext uri="{BB962C8B-B14F-4D97-AF65-F5344CB8AC3E}">
        <p14:creationId xmlns:p14="http://schemas.microsoft.com/office/powerpoint/2010/main" val="3855699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1449AFF-4BBB-4088-9FCA-148A82EF0346}"/>
              </a:ext>
            </a:extLst>
          </p:cNvPr>
          <p:cNvSpPr/>
          <p:nvPr/>
        </p:nvSpPr>
        <p:spPr>
          <a:xfrm>
            <a:off x="3148085" y="132155"/>
            <a:ext cx="34964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4.</a:t>
            </a:r>
            <a:r>
              <a:rPr lang="zh-CN" altLang="en-US" sz="3200" b="1" dirty="0">
                <a:solidFill>
                  <a:srgbClr val="FF0000"/>
                </a:solidFill>
              </a:rPr>
              <a:t> 统计平均值公式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CF7340-07A2-4D9C-BBF3-B283CCB49478}"/>
              </a:ext>
            </a:extLst>
          </p:cNvPr>
          <p:cNvSpPr/>
          <p:nvPr/>
        </p:nvSpPr>
        <p:spPr>
          <a:xfrm>
            <a:off x="604003" y="876015"/>
            <a:ext cx="6011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构成正交 归一的完备函数系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F1ED54E-59AA-4DFB-BC57-B597A4DF8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80519"/>
              </p:ext>
            </p:extLst>
          </p:nvPr>
        </p:nvGraphicFramePr>
        <p:xfrm>
          <a:off x="6838612" y="528865"/>
          <a:ext cx="3524110" cy="85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3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A2B843C-CD24-42A4-9C16-83B12951F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612" y="528865"/>
                        <a:ext cx="3524110" cy="853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6A4719B-3FB8-4179-8F08-7D48D42AF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835346"/>
              </p:ext>
            </p:extLst>
          </p:nvPr>
        </p:nvGraphicFramePr>
        <p:xfrm>
          <a:off x="302328" y="1480524"/>
          <a:ext cx="4420172" cy="88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4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7E4CA85-64B7-40F1-90FC-EF99C6A14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28" y="1480524"/>
                        <a:ext cx="4420172" cy="88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FEAB56E9-DB56-4D13-AC70-799C42EB9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56970"/>
              </p:ext>
            </p:extLst>
          </p:nvPr>
        </p:nvGraphicFramePr>
        <p:xfrm>
          <a:off x="5764057" y="1330565"/>
          <a:ext cx="47164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5" name="Equation" r:id="rId7" imgW="2006280" imgH="457200" progId="Equation.DSMT4">
                  <p:embed/>
                </p:oleObj>
              </mc:Choice>
              <mc:Fallback>
                <p:oleObj name="Equation" r:id="rId7" imgW="2006280" imgH="45720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AFD061EF-EE40-4419-A78D-CC69BDABE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057" y="1330565"/>
                        <a:ext cx="47164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28862BF1-4D6F-4C1A-B63B-225B6E859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373" y="2552398"/>
            <a:ext cx="7239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Tx/>
              <a:buChar char=" "/>
            </a:pP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</a:rPr>
              <a:t>波函数</a:t>
            </a:r>
            <a:r>
              <a:rPr lang="zh-CN" altLang="en-US" sz="32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</a:t>
            </a: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可以用</a:t>
            </a:r>
            <a:r>
              <a:rPr lang="zh-CN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来展开</a:t>
            </a:r>
            <a:endParaRPr lang="en-US" altLang="zh-CN" sz="3200" b="1" dirty="0">
              <a:solidFill>
                <a:srgbClr val="3333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824A4D0-4055-4798-BF23-C5F729710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66424"/>
              </p:ext>
            </p:extLst>
          </p:nvPr>
        </p:nvGraphicFramePr>
        <p:xfrm>
          <a:off x="2343878" y="3314934"/>
          <a:ext cx="32289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6" name="Equation" r:id="rId9" imgW="1269720" imgH="342720" progId="Equation.DSMT4">
                  <p:embed/>
                </p:oleObj>
              </mc:Choice>
              <mc:Fallback>
                <p:oleObj name="Equation" r:id="rId9" imgW="1269720" imgH="3427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EAAAC37-8B53-40DD-83A5-98900D679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878" y="3314934"/>
                        <a:ext cx="3228975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0FA967B-1ABC-4606-9434-50279DBA1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853412"/>
              </p:ext>
            </p:extLst>
          </p:nvPr>
        </p:nvGraphicFramePr>
        <p:xfrm>
          <a:off x="7547703" y="3209118"/>
          <a:ext cx="26812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7" name="Equation" r:id="rId11" imgW="1054080" imgH="342720" progId="Equation.DSMT4">
                  <p:embed/>
                </p:oleObj>
              </mc:Choice>
              <mc:Fallback>
                <p:oleObj name="Equation" r:id="rId11" imgW="1054080" imgH="3427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87EE03F-20B5-4079-867B-0D74BF0E1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703" y="3209118"/>
                        <a:ext cx="268128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F5E20E49-67E6-4843-A414-E24000A64F1C}"/>
              </a:ext>
            </a:extLst>
          </p:cNvPr>
          <p:cNvSpPr/>
          <p:nvPr/>
        </p:nvSpPr>
        <p:spPr>
          <a:xfrm>
            <a:off x="494115" y="403751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统计平均值</a:t>
            </a:r>
            <a:endParaRPr lang="zh-CN" altLang="en-US" sz="2800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2090C79-4AF2-40D3-93C9-0D013CE96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74245"/>
              </p:ext>
            </p:extLst>
          </p:nvPr>
        </p:nvGraphicFramePr>
        <p:xfrm>
          <a:off x="2604411" y="4155541"/>
          <a:ext cx="53260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8" name="Equation" r:id="rId13" imgW="2260440" imgH="330120" progId="Equation.DSMT4">
                  <p:embed/>
                </p:oleObj>
              </mc:Choice>
              <mc:Fallback>
                <p:oleObj name="Equation" r:id="rId13" imgW="2260440" imgH="3301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58FC619-EBFD-4CBF-96B7-2613C6532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411" y="4155541"/>
                        <a:ext cx="5326062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27268FD-075F-42BF-90C6-D87B13A59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402310"/>
              </p:ext>
            </p:extLst>
          </p:nvPr>
        </p:nvGraphicFramePr>
        <p:xfrm>
          <a:off x="3177075" y="4815173"/>
          <a:ext cx="47275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9" name="Equation" r:id="rId15" imgW="2006280" imgH="406080" progId="Equation.DSMT4">
                  <p:embed/>
                </p:oleObj>
              </mc:Choice>
              <mc:Fallback>
                <p:oleObj name="Equation" r:id="rId15" imgW="2006280" imgH="406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2C4194C-B62A-4BE5-BE94-6338294C5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075" y="4815173"/>
                        <a:ext cx="4727575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6ECFF4C-6BE8-4EE6-8319-2EFC1C84D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3455"/>
              </p:ext>
            </p:extLst>
          </p:nvPr>
        </p:nvGraphicFramePr>
        <p:xfrm>
          <a:off x="3195817" y="5774372"/>
          <a:ext cx="29321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0" name="Equation" r:id="rId17" imgW="1244520" imgH="380880" progId="Equation.DSMT4">
                  <p:embed/>
                </p:oleObj>
              </mc:Choice>
              <mc:Fallback>
                <p:oleObj name="Equation" r:id="rId17" imgW="1244520" imgH="3808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8EE4586-1DE7-4DEE-88A9-E7564075F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817" y="5774372"/>
                        <a:ext cx="2932112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88A46AD-4511-411E-9A32-9354D1E2D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9637"/>
              </p:ext>
            </p:extLst>
          </p:nvPr>
        </p:nvGraphicFramePr>
        <p:xfrm>
          <a:off x="6247553" y="5834696"/>
          <a:ext cx="21828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1" name="Equation" r:id="rId19" imgW="927000" imgH="355320" progId="Equation.DSMT4">
                  <p:embed/>
                </p:oleObj>
              </mc:Choice>
              <mc:Fallback>
                <p:oleObj name="Equation" r:id="rId19" imgW="927000" imgH="3553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F99F532-7174-40FF-8D07-8D6680A2A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553" y="5834696"/>
                        <a:ext cx="2182813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00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4FEDD7D-F062-4CF8-8D13-8C66E9297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05387"/>
              </p:ext>
            </p:extLst>
          </p:nvPr>
        </p:nvGraphicFramePr>
        <p:xfrm>
          <a:off x="3311525" y="280988"/>
          <a:ext cx="25114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3" name="Equation" r:id="rId3" imgW="1066680" imgH="355320" progId="Equation.DSMT4">
                  <p:embed/>
                </p:oleObj>
              </mc:Choice>
              <mc:Fallback>
                <p:oleObj name="Equation" r:id="rId3" imgW="1066680" imgH="3553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F99F532-7174-40FF-8D07-8D6680A2A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80988"/>
                        <a:ext cx="2511425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E33A6F8D-95AF-4660-9583-92E8249FFEC3}"/>
              </a:ext>
            </a:extLst>
          </p:cNvPr>
          <p:cNvSpPr/>
          <p:nvPr/>
        </p:nvSpPr>
        <p:spPr>
          <a:xfrm>
            <a:off x="696443" y="1149406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成矩阵形式</a:t>
            </a:r>
            <a:endParaRPr lang="zh-CN" altLang="en-US" sz="28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2F6949E-3BFF-4AF4-99D5-3FF0FE9B4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71539"/>
              </p:ext>
            </p:extLst>
          </p:nvPr>
        </p:nvGraphicFramePr>
        <p:xfrm>
          <a:off x="425450" y="1818261"/>
          <a:ext cx="10795000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4" name="Equation" r:id="rId5" imgW="4038480" imgH="1168200" progId="Equation.DSMT4">
                  <p:embed/>
                </p:oleObj>
              </mc:Choice>
              <mc:Fallback>
                <p:oleObj name="Equation" r:id="rId5" imgW="4038480" imgH="1168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D71B5D9-9FB7-42AE-86D2-E89127E220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818261"/>
                        <a:ext cx="10795000" cy="311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71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FD0B8C0-3350-484E-AEBD-12F251957A9C}"/>
              </a:ext>
            </a:extLst>
          </p:cNvPr>
          <p:cNvSpPr/>
          <p:nvPr/>
        </p:nvSpPr>
        <p:spPr>
          <a:xfrm>
            <a:off x="460662" y="-38504"/>
            <a:ext cx="694447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</a:t>
            </a:r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3333FF"/>
                </a:solidFill>
              </a:rPr>
              <a:t>已知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，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=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刻处于量子态</a:t>
            </a:r>
            <a:r>
              <a:rPr lang="el-GR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ψ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。 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计算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本征值和本征矢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任意时刻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波函数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什么？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任意时刻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和出现概率及平均值是什么？</a:t>
            </a:r>
            <a:endParaRPr lang="en-US" altLang="zh-CN" sz="2800" b="1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D0AC2C9-A6A2-4AC7-91DA-C0E5371A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62945"/>
              </p:ext>
            </p:extLst>
          </p:nvPr>
        </p:nvGraphicFramePr>
        <p:xfrm>
          <a:off x="7684548" y="38296"/>
          <a:ext cx="1898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0" name="Equation" r:id="rId3" imgW="799920" imgH="457200" progId="Equation.DSMT4">
                  <p:embed/>
                </p:oleObj>
              </mc:Choice>
              <mc:Fallback>
                <p:oleObj name="Equation" r:id="rId3" imgW="799920" imgH="457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2915FED-7029-4BAB-A14B-DE41183FB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548" y="38296"/>
                        <a:ext cx="1898650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A89AA36D-1D65-4525-BB9C-B7537C200AE3}"/>
              </a:ext>
            </a:extLst>
          </p:cNvPr>
          <p:cNvSpPr/>
          <p:nvPr/>
        </p:nvSpPr>
        <p:spPr>
          <a:xfrm>
            <a:off x="460662" y="262874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2AAFF13-3743-4F72-A803-6A8638C68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055954"/>
              </p:ext>
            </p:extLst>
          </p:nvPr>
        </p:nvGraphicFramePr>
        <p:xfrm>
          <a:off x="1410951" y="2252531"/>
          <a:ext cx="43100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1" name="Equation" r:id="rId5" imgW="1815840" imgH="482400" progId="Equation.DSMT4">
                  <p:embed/>
                </p:oleObj>
              </mc:Choice>
              <mc:Fallback>
                <p:oleObj name="Equation" r:id="rId5" imgW="181584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68A6013-4420-415F-85DC-FFB3870825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51" y="2252531"/>
                        <a:ext cx="431006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059">
            <a:extLst>
              <a:ext uri="{FF2B5EF4-FFF2-40B4-BE49-F238E27FC236}">
                <a16:creationId xmlns:a16="http://schemas.microsoft.com/office/drawing/2014/main" id="{7139B4F3-912B-4330-93AF-8DB9F21A6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74702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9743097-ECC6-47BB-817D-CED9B22FB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68545"/>
              </p:ext>
            </p:extLst>
          </p:nvPr>
        </p:nvGraphicFramePr>
        <p:xfrm>
          <a:off x="7613932" y="2327134"/>
          <a:ext cx="34956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2" name="Equation" r:id="rId7" imgW="1473120" imgH="482400" progId="Equation.DSMT4">
                  <p:embed/>
                </p:oleObj>
              </mc:Choice>
              <mc:Fallback>
                <p:oleObj name="Equation" r:id="rId7" imgW="1473120" imgH="482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6423FD5-ADE7-44DC-950B-137A8F8B0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932" y="2327134"/>
                        <a:ext cx="34956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059">
            <a:extLst>
              <a:ext uri="{FF2B5EF4-FFF2-40B4-BE49-F238E27FC236}">
                <a16:creationId xmlns:a16="http://schemas.microsoft.com/office/drawing/2014/main" id="{5E8CBA47-B81C-4E2B-A060-FD9006D8D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167" y="425349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88273A5-26A4-4E15-899E-C124E03BC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36767"/>
              </p:ext>
            </p:extLst>
          </p:nvPr>
        </p:nvGraphicFramePr>
        <p:xfrm>
          <a:off x="4208463" y="3948113"/>
          <a:ext cx="24717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3" name="Equation" r:id="rId9" imgW="1041120" imgH="457200" progId="Equation.DSMT4">
                  <p:embed/>
                </p:oleObj>
              </mc:Choice>
              <mc:Fallback>
                <p:oleObj name="Equation" r:id="rId9" imgW="1041120" imgH="457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171FE03-13EE-4479-B3C3-64775D208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3948113"/>
                        <a:ext cx="2471737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059">
            <a:extLst>
              <a:ext uri="{FF2B5EF4-FFF2-40B4-BE49-F238E27FC236}">
                <a16:creationId xmlns:a16="http://schemas.microsoft.com/office/drawing/2014/main" id="{81B4AFBE-9DF3-48EF-87BE-92DAF8F3D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38" y="528610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30E70CC-77E3-454D-8FE7-56BDD71E3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15551"/>
              </p:ext>
            </p:extLst>
          </p:nvPr>
        </p:nvGraphicFramePr>
        <p:xfrm>
          <a:off x="3834983" y="5111149"/>
          <a:ext cx="22002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4" name="Equation" r:id="rId11" imgW="927000" imgH="279360" progId="Equation.DSMT4">
                  <p:embed/>
                </p:oleObj>
              </mc:Choice>
              <mc:Fallback>
                <p:oleObj name="Equation" r:id="rId11" imgW="927000" imgH="279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0842B10-1B20-40CF-AE9D-5C4C944AA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983" y="5111149"/>
                        <a:ext cx="2200275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059">
            <a:extLst>
              <a:ext uri="{FF2B5EF4-FFF2-40B4-BE49-F238E27FC236}">
                <a16:creationId xmlns:a16="http://schemas.microsoft.com/office/drawing/2014/main" id="{50C1508C-5BF8-4CBE-88AB-90B38D7B0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0765" y="625547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381CDF6-980A-4950-B7D0-79DBF184A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34655"/>
              </p:ext>
            </p:extLst>
          </p:nvPr>
        </p:nvGraphicFramePr>
        <p:xfrm>
          <a:off x="4268788" y="6103938"/>
          <a:ext cx="1204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5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7D69435-D995-49E3-888A-2A17133C2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6103938"/>
                        <a:ext cx="12049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5468C6B-6069-4214-B4F2-575AAFE3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188341"/>
              </p:ext>
            </p:extLst>
          </p:nvPr>
        </p:nvGraphicFramePr>
        <p:xfrm>
          <a:off x="7759499" y="1182715"/>
          <a:ext cx="27098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6" name="Equation" r:id="rId15" imgW="1143000" imgH="457200" progId="Equation.DSMT4">
                  <p:embed/>
                </p:oleObj>
              </mc:Choice>
              <mc:Fallback>
                <p:oleObj name="Equation" r:id="rId15" imgW="1143000" imgH="457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D6CC095-B1DA-4C7B-BB3D-0AA027A02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499" y="1182715"/>
                        <a:ext cx="2709863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56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  <p:bldP spid="17" grpId="0" animBg="1"/>
      <p:bldP spid="19" grpId="0" animBg="1"/>
      <p:bldP spid="2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1A9391B-25A2-4420-9A6F-8DAB1EA09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61157"/>
              </p:ext>
            </p:extLst>
          </p:nvPr>
        </p:nvGraphicFramePr>
        <p:xfrm>
          <a:off x="2716213" y="458788"/>
          <a:ext cx="9032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5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84F0965-E460-4228-9E07-9FEC2EAE0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458788"/>
                        <a:ext cx="9032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9C70C38-D81C-44EA-A3A1-0251EDFFD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10615"/>
              </p:ext>
            </p:extLst>
          </p:nvPr>
        </p:nvGraphicFramePr>
        <p:xfrm>
          <a:off x="5507038" y="136525"/>
          <a:ext cx="34956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6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144225C-2690-43E6-B9C3-323ACC584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36525"/>
                        <a:ext cx="34956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CDE0B09F-CE78-47AC-A82D-D575660E5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126" y="229253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6C82FB3-058E-4AC7-8768-5FDA460EC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54090"/>
              </p:ext>
            </p:extLst>
          </p:nvPr>
        </p:nvGraphicFramePr>
        <p:xfrm>
          <a:off x="4241007" y="1719450"/>
          <a:ext cx="25320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7" name="Equation" r:id="rId7" imgW="1066680" imgH="482400" progId="Equation.DSMT4">
                  <p:embed/>
                </p:oleObj>
              </mc:Choice>
              <mc:Fallback>
                <p:oleObj name="Equation" r:id="rId7" imgW="1066680" imgH="482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0294DB7-44C6-42B5-871B-3A35EC9F2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007" y="1719450"/>
                        <a:ext cx="253206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4A1ED664-828D-4103-8DB9-E7191F552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258" y="379374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B59DB09-4EDC-4F67-83A5-7AA2133A3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93488"/>
              </p:ext>
            </p:extLst>
          </p:nvPr>
        </p:nvGraphicFramePr>
        <p:xfrm>
          <a:off x="3558550" y="3656754"/>
          <a:ext cx="1779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8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CB047E0-CFBD-4B13-9527-20E8F6E60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550" y="3656754"/>
                        <a:ext cx="17795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40E2296-4026-4DD7-B157-592905B14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31634"/>
              </p:ext>
            </p:extLst>
          </p:nvPr>
        </p:nvGraphicFramePr>
        <p:xfrm>
          <a:off x="6103938" y="3557588"/>
          <a:ext cx="1990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9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C68E710-9910-4505-97CB-4A04C2002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3557588"/>
                        <a:ext cx="19907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58F4A2BE-1DC0-4726-A4C4-4744826346F5}"/>
              </a:ext>
            </a:extLst>
          </p:cNvPr>
          <p:cNvSpPr/>
          <p:nvPr/>
        </p:nvSpPr>
        <p:spPr>
          <a:xfrm>
            <a:off x="7390031" y="4343487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条件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2D19411-1426-49BC-987E-238585E0C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44200"/>
              </p:ext>
            </p:extLst>
          </p:nvPr>
        </p:nvGraphicFramePr>
        <p:xfrm>
          <a:off x="9748202" y="4343487"/>
          <a:ext cx="21383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90" name="Equation" r:id="rId13" imgW="901440" imgH="279360" progId="Equation.DSMT4">
                  <p:embed/>
                </p:oleObj>
              </mc:Choice>
              <mc:Fallback>
                <p:oleObj name="Equation" r:id="rId13" imgW="901440" imgH="279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54EA925-508F-4D15-89B7-8F4BCA655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202" y="4343487"/>
                        <a:ext cx="2138362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059">
            <a:extLst>
              <a:ext uri="{FF2B5EF4-FFF2-40B4-BE49-F238E27FC236}">
                <a16:creationId xmlns:a16="http://schemas.microsoft.com/office/drawing/2014/main" id="{528297C0-5749-4C35-8CC6-0BB8638C2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229" y="575814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5E45908-740D-41E2-B62B-59412F251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78876"/>
              </p:ext>
            </p:extLst>
          </p:nvPr>
        </p:nvGraphicFramePr>
        <p:xfrm>
          <a:off x="3862388" y="5338763"/>
          <a:ext cx="2921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91" name="Equation" r:id="rId15" imgW="1231560" imgH="482400" progId="Equation.DSMT4">
                  <p:embed/>
                </p:oleObj>
              </mc:Choice>
              <mc:Fallback>
                <p:oleObj name="Equation" r:id="rId15" imgW="1231560" imgH="482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D6CC095-B1DA-4C7B-BB3D-0AA027A02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338763"/>
                        <a:ext cx="29210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53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3" grpId="0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357D45C-AD09-4C9B-9E0F-D57B748C7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61328"/>
              </p:ext>
            </p:extLst>
          </p:nvPr>
        </p:nvGraphicFramePr>
        <p:xfrm>
          <a:off x="2716213" y="473075"/>
          <a:ext cx="903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9" name="Equation" r:id="rId3" imgW="380880" imgH="164880" progId="Equation.DSMT4">
                  <p:embed/>
                </p:oleObj>
              </mc:Choice>
              <mc:Fallback>
                <p:oleObj name="Equation" r:id="rId3" imgW="380880" imgH="1648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AE89000-56DA-4202-B0D9-D0A950F5A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473075"/>
                        <a:ext cx="903287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EA9AB91-3914-4864-AD29-4BBD808E6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99750"/>
              </p:ext>
            </p:extLst>
          </p:nvPr>
        </p:nvGraphicFramePr>
        <p:xfrm>
          <a:off x="5507038" y="136525"/>
          <a:ext cx="34956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0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22EE3D1-5A0E-4DB0-B2C3-A8D80F29D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36525"/>
                        <a:ext cx="34956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75057DB4-0F4E-401B-852A-FFA7F0AB0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2106" y="218939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2F50D4A-7CA3-4B9C-84E6-FA9EFC214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06935"/>
              </p:ext>
            </p:extLst>
          </p:nvPr>
        </p:nvGraphicFramePr>
        <p:xfrm>
          <a:off x="4090988" y="1719263"/>
          <a:ext cx="28336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1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269419F-15DB-49A5-A0EE-ECA7DA8412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1719263"/>
                        <a:ext cx="2833687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48D8329E-5D7D-44B8-BC4C-84218A548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763" y="367585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83B1B82-A0CC-4527-8426-3A842CCAC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53725"/>
              </p:ext>
            </p:extLst>
          </p:nvPr>
        </p:nvGraphicFramePr>
        <p:xfrm>
          <a:off x="3438525" y="3473450"/>
          <a:ext cx="1990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2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BD93501-94CD-4227-9FC2-226EE6014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473450"/>
                        <a:ext cx="19907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C21CD23-C606-485B-B4D5-3F48DC698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67947"/>
              </p:ext>
            </p:extLst>
          </p:nvPr>
        </p:nvGraphicFramePr>
        <p:xfrm>
          <a:off x="6673564" y="3449638"/>
          <a:ext cx="1990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3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205BDD9-22E0-4D41-804E-A6E949B5A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564" y="3449638"/>
                        <a:ext cx="19907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0001A1D6-3F7A-4EB9-9E59-552D364A3BC4}"/>
              </a:ext>
            </a:extLst>
          </p:cNvPr>
          <p:cNvSpPr/>
          <p:nvPr/>
        </p:nvSpPr>
        <p:spPr>
          <a:xfrm>
            <a:off x="3518993" y="440065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条件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BFDEF20-D4F6-4F5A-BF59-F7D53E576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81952"/>
              </p:ext>
            </p:extLst>
          </p:nvPr>
        </p:nvGraphicFramePr>
        <p:xfrm>
          <a:off x="6315454" y="4369148"/>
          <a:ext cx="21383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4" name="Equation" r:id="rId13" imgW="901440" imgH="279360" progId="Equation.DSMT4">
                  <p:embed/>
                </p:oleObj>
              </mc:Choice>
              <mc:Fallback>
                <p:oleObj name="Equation" r:id="rId13" imgW="901440" imgH="279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0B4E8AA-930D-4B94-962E-0F344C1BC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454" y="4369148"/>
                        <a:ext cx="2138362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059">
            <a:extLst>
              <a:ext uri="{FF2B5EF4-FFF2-40B4-BE49-F238E27FC236}">
                <a16:creationId xmlns:a16="http://schemas.microsoft.com/office/drawing/2014/main" id="{EE4ED9DB-BFE0-4649-B32A-A008CBCC8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229" y="575814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A392847-11D6-4C0D-B9D4-750FCCB88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38481"/>
              </p:ext>
            </p:extLst>
          </p:nvPr>
        </p:nvGraphicFramePr>
        <p:xfrm>
          <a:off x="3741738" y="5338763"/>
          <a:ext cx="31623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5" name="Equation" r:id="rId15" imgW="1333440" imgH="482400" progId="Equation.DSMT4">
                  <p:embed/>
                </p:oleObj>
              </mc:Choice>
              <mc:Fallback>
                <p:oleObj name="Equation" r:id="rId15" imgW="1333440" imgH="482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BD35B13-8494-4DCD-9037-111044F60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5338763"/>
                        <a:ext cx="316230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94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3" grpId="0"/>
      <p:bldP spid="1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D45E36F-D5B6-4CD0-A8CE-09D61119A9CC}"/>
              </a:ext>
            </a:extLst>
          </p:cNvPr>
          <p:cNvSpPr/>
          <p:nvPr/>
        </p:nvSpPr>
        <p:spPr>
          <a:xfrm>
            <a:off x="940347" y="417697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E89FDB5-56C4-4D83-AABA-127EFB4E8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47547"/>
              </p:ext>
            </p:extLst>
          </p:nvPr>
        </p:nvGraphicFramePr>
        <p:xfrm>
          <a:off x="2220633" y="245830"/>
          <a:ext cx="27098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8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5468C6B-6069-4214-B4F2-575AAFE38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633" y="245830"/>
                        <a:ext cx="2709863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FFB5423-4628-4CCC-8BD8-F0D9DE3AD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19763"/>
              </p:ext>
            </p:extLst>
          </p:nvPr>
        </p:nvGraphicFramePr>
        <p:xfrm>
          <a:off x="5751252" y="497163"/>
          <a:ext cx="993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9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51A9391B-25A2-4420-9A6F-8DAB1EA09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252" y="497163"/>
                        <a:ext cx="99377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9915C00-9EEE-4A40-9264-C0C197043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66608"/>
              </p:ext>
            </p:extLst>
          </p:nvPr>
        </p:nvGraphicFramePr>
        <p:xfrm>
          <a:off x="7630801" y="136382"/>
          <a:ext cx="18065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0" name="Equation" r:id="rId7" imgW="761760" imgH="457200" progId="Equation.DSMT4">
                  <p:embed/>
                </p:oleObj>
              </mc:Choice>
              <mc:Fallback>
                <p:oleObj name="Equation" r:id="rId7" imgW="761760" imgH="457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EE13551-A98C-4292-B299-1D03F8A5E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801" y="136382"/>
                        <a:ext cx="1806575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3FD1B83-8839-4F10-A36B-1309F04BB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5180"/>
              </p:ext>
            </p:extLst>
          </p:nvPr>
        </p:nvGraphicFramePr>
        <p:xfrm>
          <a:off x="2551627" y="1428706"/>
          <a:ext cx="10239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1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71DEF04-1933-4B94-AEAC-6B9679EDB1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627" y="1428706"/>
                        <a:ext cx="1023937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EE46DE0-D46E-4E78-9997-32BA4A283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74168"/>
              </p:ext>
            </p:extLst>
          </p:nvPr>
        </p:nvGraphicFramePr>
        <p:xfrm>
          <a:off x="4561200" y="1130570"/>
          <a:ext cx="20494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2" name="Equation" r:id="rId11" imgW="863280" imgH="457200" progId="Equation.DSMT4">
                  <p:embed/>
                </p:oleObj>
              </mc:Choice>
              <mc:Fallback>
                <p:oleObj name="Equation" r:id="rId11" imgW="863280" imgH="457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8F69863-85B2-4109-8062-EBDD45C7F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200" y="1130570"/>
                        <a:ext cx="2049462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33A6EAA2-F851-4424-90B1-F175FB952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175271"/>
              </p:ext>
            </p:extLst>
          </p:nvPr>
        </p:nvGraphicFramePr>
        <p:xfrm>
          <a:off x="1719262" y="2307666"/>
          <a:ext cx="87534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3" name="Equation" r:id="rId13" imgW="3314520" imgH="457200" progId="Equation.DSMT4">
                  <p:embed/>
                </p:oleObj>
              </mc:Choice>
              <mc:Fallback>
                <p:oleObj name="Equation" r:id="rId13" imgW="3314520" imgH="45720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20D7CE72-88FD-4DE8-B333-373AC639D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2" y="2307666"/>
                        <a:ext cx="8753475" cy="1223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059">
            <a:extLst>
              <a:ext uri="{FF2B5EF4-FFF2-40B4-BE49-F238E27FC236}">
                <a16:creationId xmlns:a16="http://schemas.microsoft.com/office/drawing/2014/main" id="{53169036-970A-4D61-A6EB-BE7A3E858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421" y="375284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B366B21-88D2-49BC-A21F-7B4DA0D06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76880"/>
              </p:ext>
            </p:extLst>
          </p:nvPr>
        </p:nvGraphicFramePr>
        <p:xfrm>
          <a:off x="1719262" y="3580322"/>
          <a:ext cx="15065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4" name="Equation" r:id="rId15" imgW="634680" imgH="228600" progId="Equation.DSMT4">
                  <p:embed/>
                </p:oleObj>
              </mc:Choice>
              <mc:Fallback>
                <p:oleObj name="Equation" r:id="rId15" imgW="6346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A8159BC-4657-471A-BDB9-70F840B1B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2" y="3580322"/>
                        <a:ext cx="150653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2F9B07F-BDD7-48C9-9875-D2818EBFA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368869"/>
              </p:ext>
            </p:extLst>
          </p:nvPr>
        </p:nvGraphicFramePr>
        <p:xfrm>
          <a:off x="4241592" y="3647151"/>
          <a:ext cx="1717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5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EDD115C-6158-48D5-9314-A7066AFFF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592" y="3647151"/>
                        <a:ext cx="171767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2059">
            <a:extLst>
              <a:ext uri="{FF2B5EF4-FFF2-40B4-BE49-F238E27FC236}">
                <a16:creationId xmlns:a16="http://schemas.microsoft.com/office/drawing/2014/main" id="{7D7C40F6-A5EC-4358-83AE-88C542FBC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139" y="381685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76AC12E-5A1D-4B01-AB6C-F9C39A045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1649"/>
              </p:ext>
            </p:extLst>
          </p:nvPr>
        </p:nvGraphicFramePr>
        <p:xfrm>
          <a:off x="7855431" y="3538724"/>
          <a:ext cx="13573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6" name="Equation" r:id="rId19" imgW="571320" imgH="393480" progId="Equation.DSMT4">
                  <p:embed/>
                </p:oleObj>
              </mc:Choice>
              <mc:Fallback>
                <p:oleObj name="Equation" r:id="rId19" imgW="57132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AFF940F-484D-408F-A592-69E22B587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431" y="3538724"/>
                        <a:ext cx="1357313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347181C1-B6A0-433F-B1EB-93725678D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87858"/>
              </p:ext>
            </p:extLst>
          </p:nvPr>
        </p:nvGraphicFramePr>
        <p:xfrm>
          <a:off x="10052362" y="3580322"/>
          <a:ext cx="13858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7" name="Equation" r:id="rId21" imgW="583920" imgH="393480" progId="Equation.DSMT4">
                  <p:embed/>
                </p:oleObj>
              </mc:Choice>
              <mc:Fallback>
                <p:oleObj name="Equation" r:id="rId21" imgW="58392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80F663E1-2DFB-4DA2-9C1E-8A67479BB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362" y="3580322"/>
                        <a:ext cx="1385888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2059">
            <a:extLst>
              <a:ext uri="{FF2B5EF4-FFF2-40B4-BE49-F238E27FC236}">
                <a16:creationId xmlns:a16="http://schemas.microsoft.com/office/drawing/2014/main" id="{2620042F-10AE-4286-914D-81FECCC8A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686" y="467479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3BE8C29D-D697-4F27-9FF0-7A1E9351C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07840"/>
              </p:ext>
            </p:extLst>
          </p:nvPr>
        </p:nvGraphicFramePr>
        <p:xfrm>
          <a:off x="2047395" y="4206290"/>
          <a:ext cx="4578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8" name="Equation" r:id="rId23" imgW="1739880" imgH="355320" progId="Equation.DSMT4">
                  <p:embed/>
                </p:oleObj>
              </mc:Choice>
              <mc:Fallback>
                <p:oleObj name="Equation" r:id="rId23" imgW="1739880" imgH="355320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DB1DBD25-3866-47BB-B359-38D193106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395" y="4206290"/>
                        <a:ext cx="4578350" cy="949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>
            <a:extLst>
              <a:ext uri="{FF2B5EF4-FFF2-40B4-BE49-F238E27FC236}">
                <a16:creationId xmlns:a16="http://schemas.microsoft.com/office/drawing/2014/main" id="{984F66A9-B02E-4A39-AC33-4ED879459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01841"/>
              </p:ext>
            </p:extLst>
          </p:nvPr>
        </p:nvGraphicFramePr>
        <p:xfrm>
          <a:off x="1896177" y="4898378"/>
          <a:ext cx="9697699" cy="19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9" name="Equation" r:id="rId25" imgW="3670200" imgH="736560" progId="Equation.DSMT4">
                  <p:embed/>
                </p:oleObj>
              </mc:Choice>
              <mc:Fallback>
                <p:oleObj name="Equation" r:id="rId25" imgW="3670200" imgH="736560" progId="Equation.DSMT4">
                  <p:embed/>
                  <p:pic>
                    <p:nvPicPr>
                      <p:cNvPr id="22" name="Object 10">
                        <a:extLst>
                          <a:ext uri="{FF2B5EF4-FFF2-40B4-BE49-F238E27FC236}">
                            <a16:creationId xmlns:a16="http://schemas.microsoft.com/office/drawing/2014/main" id="{E86C06F7-A92D-4027-9DE6-5420490E9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177" y="4898378"/>
                        <a:ext cx="9697699" cy="1970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09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 animBg="1"/>
      <p:bldP spid="28" grpId="0" animBg="1"/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BF16C5B-F298-4120-99A5-3A9C264B4FA3}"/>
              </a:ext>
            </a:extLst>
          </p:cNvPr>
          <p:cNvSpPr/>
          <p:nvPr/>
        </p:nvSpPr>
        <p:spPr>
          <a:xfrm>
            <a:off x="1769107" y="232063"/>
            <a:ext cx="6176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FF"/>
                </a:solidFill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</a:rPr>
              <a:t>厄密算符                                  定义为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B7F5983-5F9B-427F-837F-5B23D309E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08737"/>
              </p:ext>
            </p:extLst>
          </p:nvPr>
        </p:nvGraphicFramePr>
        <p:xfrm>
          <a:off x="2424217" y="836368"/>
          <a:ext cx="70548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4" name="Equation" r:id="rId3" imgW="1993680" imgH="279360" progId="Equation.DSMT4">
                  <p:embed/>
                </p:oleObj>
              </mc:Choice>
              <mc:Fallback>
                <p:oleObj name="Equation" r:id="rId3" imgW="1993680" imgH="279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1C9A58B-18AD-4EFB-9C75-AAE30F068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217" y="836368"/>
                        <a:ext cx="7054850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3C49E0E9-9860-41C0-B71E-8D506E239303}"/>
              </a:ext>
            </a:extLst>
          </p:cNvPr>
          <p:cNvSpPr/>
          <p:nvPr/>
        </p:nvSpPr>
        <p:spPr>
          <a:xfrm>
            <a:off x="1699947" y="2054050"/>
            <a:ext cx="90172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式中      和       分别为在无穷远处趋近于零的任意函数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E44F0C4-0465-4FF7-B056-8B485FCD6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947698"/>
              </p:ext>
            </p:extLst>
          </p:nvPr>
        </p:nvGraphicFramePr>
        <p:xfrm>
          <a:off x="2624901" y="2084534"/>
          <a:ext cx="393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5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8960078-9DC7-46AA-B452-8936B5DDB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901" y="2084534"/>
                        <a:ext cx="39370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5E09CDF-F20A-4DEC-921D-6EB8285A6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713421"/>
              </p:ext>
            </p:extLst>
          </p:nvPr>
        </p:nvGraphicFramePr>
        <p:xfrm>
          <a:off x="3570945" y="2084534"/>
          <a:ext cx="357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6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E0B9501-B4DF-4633-92B5-6118E7066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945" y="2084534"/>
                        <a:ext cx="357188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47A4372-34E3-4DBA-88B6-301B300D6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03088"/>
              </p:ext>
            </p:extLst>
          </p:nvPr>
        </p:nvGraphicFramePr>
        <p:xfrm>
          <a:off x="3928133" y="147256"/>
          <a:ext cx="28463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7" name="Equation" r:id="rId9" imgW="888840" imgH="241200" progId="Equation.DSMT4">
                  <p:embed/>
                </p:oleObj>
              </mc:Choice>
              <mc:Fallback>
                <p:oleObj name="Equation" r:id="rId9" imgW="888840" imgH="241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4D3C5A1-920F-40E7-B9D0-82319CC87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33" y="147256"/>
                        <a:ext cx="2846388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75637A4-763A-49A6-B311-223DDCB2F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85698"/>
              </p:ext>
            </p:extLst>
          </p:nvPr>
        </p:nvGraphicFramePr>
        <p:xfrm>
          <a:off x="1129206" y="2795172"/>
          <a:ext cx="39512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8" name="Equation" r:id="rId11" imgW="1676160" imgH="330120" progId="Equation.DSMT4">
                  <p:embed/>
                </p:oleObj>
              </mc:Choice>
              <mc:Fallback>
                <p:oleObj name="Equation" r:id="rId11" imgW="1676160" imgH="3301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0A45826-1DF8-4D2F-840F-E61787E3D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06" y="2795172"/>
                        <a:ext cx="3951287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FB0029F-F082-40AE-BAAA-2D461C05A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372552"/>
              </p:ext>
            </p:extLst>
          </p:nvPr>
        </p:nvGraphicFramePr>
        <p:xfrm>
          <a:off x="5057775" y="2735263"/>
          <a:ext cx="40576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9" name="Equation" r:id="rId13" imgW="1600200" imgH="330120" progId="Equation.DSMT4">
                  <p:embed/>
                </p:oleObj>
              </mc:Choice>
              <mc:Fallback>
                <p:oleObj name="Equation" r:id="rId13" imgW="1600200" imgH="3301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C7CE37C-17AF-407C-BDFB-D6AF32DE4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2735263"/>
                        <a:ext cx="4057650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8C62A67-9C7B-48A0-B496-7D5DF636D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67368"/>
              </p:ext>
            </p:extLst>
          </p:nvPr>
        </p:nvGraphicFramePr>
        <p:xfrm>
          <a:off x="1488430" y="3792537"/>
          <a:ext cx="39211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0" name="Equation" r:id="rId15" imgW="1663560" imgH="330120" progId="Equation.DSMT4">
                  <p:embed/>
                </p:oleObj>
              </mc:Choice>
              <mc:Fallback>
                <p:oleObj name="Equation" r:id="rId15" imgW="1663560" imgH="3301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C57519C-CD21-432E-8FC0-8600E186C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430" y="3792537"/>
                        <a:ext cx="3921125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3B781F0-0781-41D6-87E7-8CA6E4D63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64798"/>
              </p:ext>
            </p:extLst>
          </p:nvPr>
        </p:nvGraphicFramePr>
        <p:xfrm>
          <a:off x="621205" y="4789487"/>
          <a:ext cx="44592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1" name="Equation" r:id="rId17" imgW="1892160" imgH="330120" progId="Equation.DSMT4">
                  <p:embed/>
                </p:oleObj>
              </mc:Choice>
              <mc:Fallback>
                <p:oleObj name="Equation" r:id="rId17" imgW="1892160" imgH="3301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BC79618-9AE1-4E5D-9424-38B44D165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05" y="4789487"/>
                        <a:ext cx="4459288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74EDEC1-E427-439F-B577-9888C6F23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86004"/>
              </p:ext>
            </p:extLst>
          </p:nvPr>
        </p:nvGraphicFramePr>
        <p:xfrm>
          <a:off x="5217670" y="4759324"/>
          <a:ext cx="40576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2" name="Equation" r:id="rId13" imgW="1600200" imgH="330120" progId="Equation.DSMT4">
                  <p:embed/>
                </p:oleObj>
              </mc:Choice>
              <mc:Fallback>
                <p:oleObj name="Equation" r:id="rId13" imgW="1600200" imgH="3301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FB0029F-F082-40AE-BAAA-2D461C05A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670" y="4759324"/>
                        <a:ext cx="4057650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059">
            <a:extLst>
              <a:ext uri="{FF2B5EF4-FFF2-40B4-BE49-F238E27FC236}">
                <a16:creationId xmlns:a16="http://schemas.microsoft.com/office/drawing/2014/main" id="{FF7EE36D-DCBC-43C0-8D0F-95C3C5C8F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430" y="614083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9FFE701-8428-4A57-82A3-5604A2DC2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63464"/>
              </p:ext>
            </p:extLst>
          </p:nvPr>
        </p:nvGraphicFramePr>
        <p:xfrm>
          <a:off x="3180420" y="5953454"/>
          <a:ext cx="1495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3" name="Equation" r:id="rId19" imgW="634680" imgH="241200" progId="Equation.DSMT4">
                  <p:embed/>
                </p:oleObj>
              </mc:Choice>
              <mc:Fallback>
                <p:oleObj name="Equation" r:id="rId19" imgW="63468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BF07B29-C90C-44A8-A9C8-50391382A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420" y="5953454"/>
                        <a:ext cx="1495425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38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835201C-6D8E-4947-8CDC-DFC954862696}"/>
              </a:ext>
            </a:extLst>
          </p:cNvPr>
          <p:cNvSpPr/>
          <p:nvPr/>
        </p:nvSpPr>
        <p:spPr>
          <a:xfrm>
            <a:off x="940347" y="417697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C5EF1F4-BB13-482C-872F-4FCA8AA03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77757"/>
              </p:ext>
            </p:extLst>
          </p:nvPr>
        </p:nvGraphicFramePr>
        <p:xfrm>
          <a:off x="2210112" y="211788"/>
          <a:ext cx="13573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0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AFF940F-484D-408F-A592-69E22B587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112" y="211788"/>
                        <a:ext cx="1357313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D82E1CC-BB30-42D8-A717-0AC06D7C1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98953"/>
              </p:ext>
            </p:extLst>
          </p:nvPr>
        </p:nvGraphicFramePr>
        <p:xfrm>
          <a:off x="5741805" y="211788"/>
          <a:ext cx="13858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1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80F663E1-2DFB-4DA2-9C1E-8A67479BB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805" y="211788"/>
                        <a:ext cx="1385888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>
            <a:extLst>
              <a:ext uri="{FF2B5EF4-FFF2-40B4-BE49-F238E27FC236}">
                <a16:creationId xmlns:a16="http://schemas.microsoft.com/office/drawing/2014/main" id="{8BD42DDD-D09D-4F6A-B2D1-F51F93454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045" y="1828357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547C694A-C115-408F-9861-2E1FD8F03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60100"/>
              </p:ext>
            </p:extLst>
          </p:nvPr>
        </p:nvGraphicFramePr>
        <p:xfrm>
          <a:off x="2407743" y="1368165"/>
          <a:ext cx="4578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2" name="Equation" r:id="rId7" imgW="1739880" imgH="355320" progId="Equation.DSMT4">
                  <p:embed/>
                </p:oleObj>
              </mc:Choice>
              <mc:Fallback>
                <p:oleObj name="Equation" r:id="rId7" imgW="1739880" imgH="35532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158BA6A3-A861-4733-9DC7-7942DE8BB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743" y="1368165"/>
                        <a:ext cx="4578350" cy="949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F9EB6AC5-CAE7-4D47-9F2C-CC675F994353}"/>
              </a:ext>
            </a:extLst>
          </p:cNvPr>
          <p:cNvSpPr/>
          <p:nvPr/>
        </p:nvSpPr>
        <p:spPr>
          <a:xfrm>
            <a:off x="97192" y="2638152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为</a:t>
            </a:r>
            <a:endParaRPr lang="zh-CN" altLang="en-US" sz="2800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FD0236F-A471-4CB2-9A1A-F3E5FBE88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26595"/>
              </p:ext>
            </p:extLst>
          </p:nvPr>
        </p:nvGraphicFramePr>
        <p:xfrm>
          <a:off x="5773738" y="2719388"/>
          <a:ext cx="1204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3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99272EE-4DDC-4E1B-89DB-D667F6F1C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719388"/>
                        <a:ext cx="12049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53AD54BC-BCC5-4B9D-B42B-2BF1C9A7DE09}"/>
              </a:ext>
            </a:extLst>
          </p:cNvPr>
          <p:cNvSpPr/>
          <p:nvPr/>
        </p:nvSpPr>
        <p:spPr>
          <a:xfrm>
            <a:off x="7210626" y="267891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概率为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DEA550A-97A3-4025-94C4-8B7E4564E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80185"/>
              </p:ext>
            </p:extLst>
          </p:nvPr>
        </p:nvGraphicFramePr>
        <p:xfrm>
          <a:off x="9334500" y="2501900"/>
          <a:ext cx="3619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4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7DC72E7-4EA1-4F42-8957-F4751043F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0" y="2501900"/>
                        <a:ext cx="361950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6254B0F-0C38-444B-9AE9-169D4C92A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816089"/>
              </p:ext>
            </p:extLst>
          </p:nvPr>
        </p:nvGraphicFramePr>
        <p:xfrm>
          <a:off x="10380663" y="2432050"/>
          <a:ext cx="3619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5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D667735-4F2B-4795-AE18-54ADD558C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0663" y="2432050"/>
                        <a:ext cx="361950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C4DD89ED-2379-40E7-9E6E-48FE9AE79927}"/>
              </a:ext>
            </a:extLst>
          </p:cNvPr>
          <p:cNvSpPr/>
          <p:nvPr/>
        </p:nvSpPr>
        <p:spPr>
          <a:xfrm>
            <a:off x="1032238" y="352008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值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AE053D0-A19B-48D1-985C-3FE2BD2E5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43990"/>
              </p:ext>
            </p:extLst>
          </p:nvPr>
        </p:nvGraphicFramePr>
        <p:xfrm>
          <a:off x="3417888" y="3321050"/>
          <a:ext cx="22923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6"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69C5492-5976-4EDB-BB1F-D0F6A6BD9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3321050"/>
                        <a:ext cx="2292350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09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 animBg="1"/>
      <p:bldP spid="15" grpId="0"/>
      <p:bldP spid="17" grpId="0"/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88B12DF-6332-4039-97B3-A25B5C1BF42A}"/>
              </a:ext>
            </a:extLst>
          </p:cNvPr>
          <p:cNvSpPr/>
          <p:nvPr/>
        </p:nvSpPr>
        <p:spPr>
          <a:xfrm>
            <a:off x="450166" y="295831"/>
            <a:ext cx="5381009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3333FF"/>
                </a:solidFill>
              </a:rPr>
              <a:t>已知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，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=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刻处于量子态</a:t>
            </a:r>
            <a:r>
              <a:rPr lang="el-GR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ψ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。 </a:t>
            </a:r>
            <a:r>
              <a:rPr lang="zh-CN" altLang="en-US" sz="2800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计算</a:t>
            </a:r>
            <a:r>
              <a:rPr lang="zh-CN" altLang="en-US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本征值和本征矢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任意时刻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波函数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什么？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任意时刻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和出现概率及平均值是什么？</a:t>
            </a:r>
            <a:endParaRPr lang="en-US" altLang="zh-CN" sz="2800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7BAFA16-4A19-44ED-949E-1C70822B6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87895"/>
              </p:ext>
            </p:extLst>
          </p:nvPr>
        </p:nvGraphicFramePr>
        <p:xfrm>
          <a:off x="5966762" y="667493"/>
          <a:ext cx="23812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9" name="Equation" r:id="rId3" imgW="1002960" imgH="533160" progId="Equation.DSMT4">
                  <p:embed/>
                </p:oleObj>
              </mc:Choice>
              <mc:Fallback>
                <p:oleObj name="Equation" r:id="rId3" imgW="1002960" imgH="5331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D645C41-FF4D-4399-BC5A-856783EFD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762" y="667493"/>
                        <a:ext cx="2381250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6006C48-257F-4A78-A03C-1B9DF4113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41851"/>
              </p:ext>
            </p:extLst>
          </p:nvPr>
        </p:nvGraphicFramePr>
        <p:xfrm>
          <a:off x="9021763" y="793750"/>
          <a:ext cx="22002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0" name="Equation" r:id="rId5" imgW="927000" imgH="457200" progId="Equation.DSMT4">
                  <p:embed/>
                </p:oleObj>
              </mc:Choice>
              <mc:Fallback>
                <p:oleObj name="Equation" r:id="rId5" imgW="927000" imgH="457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054B304-2FA3-4307-AABE-C87FF6538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1763" y="793750"/>
                        <a:ext cx="2200275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CBCE2BF5-B3D2-4C01-9D95-DF6491C8DA32}"/>
              </a:ext>
            </a:extLst>
          </p:cNvPr>
          <p:cNvSpPr/>
          <p:nvPr/>
        </p:nvSpPr>
        <p:spPr>
          <a:xfrm>
            <a:off x="1185863" y="366100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158004A-9DD5-4B95-AA9D-FC08332E1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080246"/>
              </p:ext>
            </p:extLst>
          </p:nvPr>
        </p:nvGraphicFramePr>
        <p:xfrm>
          <a:off x="2380600" y="3076087"/>
          <a:ext cx="35861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1" name="Equation" r:id="rId7" imgW="1511280" imgH="533160" progId="Equation.DSMT4">
                  <p:embed/>
                </p:oleObj>
              </mc:Choice>
              <mc:Fallback>
                <p:oleObj name="Equation" r:id="rId7" imgW="1511280" imgH="533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05D1C35-5B5D-4DED-8E5B-1632938BA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600" y="3076087"/>
                        <a:ext cx="3586162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059">
            <a:extLst>
              <a:ext uri="{FF2B5EF4-FFF2-40B4-BE49-F238E27FC236}">
                <a16:creationId xmlns:a16="http://schemas.microsoft.com/office/drawing/2014/main" id="{A122C1ED-4906-42BB-811D-DC092E3DC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3875" y="374009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AFBF57A-2F75-44EC-9722-09348C1D9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160483"/>
              </p:ext>
            </p:extLst>
          </p:nvPr>
        </p:nvGraphicFramePr>
        <p:xfrm>
          <a:off x="8494309" y="3106686"/>
          <a:ext cx="25923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2" name="Equation" r:id="rId9" imgW="1091880" imgH="533160" progId="Equation.DSMT4">
                  <p:embed/>
                </p:oleObj>
              </mc:Choice>
              <mc:Fallback>
                <p:oleObj name="Equation" r:id="rId9" imgW="1091880" imgH="5331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07073DC-EEAA-463B-BF50-A49DC1869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309" y="3106686"/>
                        <a:ext cx="2592387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2059">
            <a:extLst>
              <a:ext uri="{FF2B5EF4-FFF2-40B4-BE49-F238E27FC236}">
                <a16:creationId xmlns:a16="http://schemas.microsoft.com/office/drawing/2014/main" id="{1E78CB9C-1166-4751-A6AE-D786FE8DF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80" y="471434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C41E559A-7838-4C2D-8564-F9F4B7D8A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640775"/>
              </p:ext>
            </p:extLst>
          </p:nvPr>
        </p:nvGraphicFramePr>
        <p:xfrm>
          <a:off x="1734552" y="4546143"/>
          <a:ext cx="3225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3" name="Equation" r:id="rId11" imgW="1358640" imgH="253800" progId="Equation.DSMT4">
                  <p:embed/>
                </p:oleObj>
              </mc:Choice>
              <mc:Fallback>
                <p:oleObj name="Equation" r:id="rId11" imgW="1358640" imgH="253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B08D1933-4A49-401B-97E2-456D2ED54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552" y="4546143"/>
                        <a:ext cx="322580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2059">
            <a:extLst>
              <a:ext uri="{FF2B5EF4-FFF2-40B4-BE49-F238E27FC236}">
                <a16:creationId xmlns:a16="http://schemas.microsoft.com/office/drawing/2014/main" id="{8D8FFCF7-B14C-49C2-B2B9-D8BC9C4B4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165" y="474475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79650B4-7C6B-4581-AEB0-F61F72539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84024"/>
              </p:ext>
            </p:extLst>
          </p:nvPr>
        </p:nvGraphicFramePr>
        <p:xfrm>
          <a:off x="6539849" y="4568551"/>
          <a:ext cx="1808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4" name="Equation" r:id="rId13" imgW="761760" imgH="203040" progId="Equation.DSMT4">
                  <p:embed/>
                </p:oleObj>
              </mc:Choice>
              <mc:Fallback>
                <p:oleObj name="Equation" r:id="rId13" imgW="761760" imgH="203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B3D7FC8-21EF-4402-A0E8-9A7743F32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849" y="4568551"/>
                        <a:ext cx="1808163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2059">
            <a:extLst>
              <a:ext uri="{FF2B5EF4-FFF2-40B4-BE49-F238E27FC236}">
                <a16:creationId xmlns:a16="http://schemas.microsoft.com/office/drawing/2014/main" id="{597ED548-6A04-40F9-B6EE-CBBFA7C3C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6268" y="462624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FB5A2FE5-E02A-42B5-B622-8D0F58207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82447"/>
              </p:ext>
            </p:extLst>
          </p:nvPr>
        </p:nvGraphicFramePr>
        <p:xfrm>
          <a:off x="10289472" y="4631325"/>
          <a:ext cx="1203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5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21339DA-23DC-42F3-8C59-43C224002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472" y="4631325"/>
                        <a:ext cx="1203325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58C91B5-3182-4711-8DC0-E122BCB1F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03200"/>
              </p:ext>
            </p:extLst>
          </p:nvPr>
        </p:nvGraphicFramePr>
        <p:xfrm>
          <a:off x="389054" y="5748825"/>
          <a:ext cx="903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6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060C1ED-78AD-49EA-A01E-87169C359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54" y="5748825"/>
                        <a:ext cx="903288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B98411ED-FBB7-4CB8-816B-CE85B6391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11515"/>
              </p:ext>
            </p:extLst>
          </p:nvPr>
        </p:nvGraphicFramePr>
        <p:xfrm>
          <a:off x="1734552" y="5295344"/>
          <a:ext cx="30130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7" name="Equation" r:id="rId19" imgW="1269720" imgH="533160" progId="Equation.DSMT4">
                  <p:embed/>
                </p:oleObj>
              </mc:Choice>
              <mc:Fallback>
                <p:oleObj name="Equation" r:id="rId19" imgW="1269720" imgH="5331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C83D66F-9AC6-422F-AA03-5201DA4A1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552" y="5295344"/>
                        <a:ext cx="3013075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2059">
            <a:extLst>
              <a:ext uri="{FF2B5EF4-FFF2-40B4-BE49-F238E27FC236}">
                <a16:creationId xmlns:a16="http://schemas.microsoft.com/office/drawing/2014/main" id="{C93D0EC4-FFD5-449E-BC05-D9A4409DF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460" y="5797950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F2CB66AF-DCE5-45D1-8CBA-4DB5FB316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29740"/>
              </p:ext>
            </p:extLst>
          </p:nvPr>
        </p:nvGraphicFramePr>
        <p:xfrm>
          <a:off x="6012006" y="5408796"/>
          <a:ext cx="2290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8" name="Equation" r:id="rId21" imgW="965160" imgH="253800" progId="Equation.DSMT4">
                  <p:embed/>
                </p:oleObj>
              </mc:Choice>
              <mc:Fallback>
                <p:oleObj name="Equation" r:id="rId21" imgW="96516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955E639-2C9E-44E9-A6F3-6C06D251A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006" y="5408796"/>
                        <a:ext cx="2290762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A704D078-05A0-434F-84D1-6FAE50A31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109746"/>
              </p:ext>
            </p:extLst>
          </p:nvPr>
        </p:nvGraphicFramePr>
        <p:xfrm>
          <a:off x="5946652" y="6086048"/>
          <a:ext cx="2290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9" name="Equation" r:id="rId23" imgW="965160" imgH="253800" progId="Equation.DSMT4">
                  <p:embed/>
                </p:oleObj>
              </mc:Choice>
              <mc:Fallback>
                <p:oleObj name="Equation" r:id="rId23" imgW="965160" imgH="253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42E4EEC-D973-442F-819B-01DA6F071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652" y="6086048"/>
                        <a:ext cx="2290762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2059">
            <a:extLst>
              <a:ext uri="{FF2B5EF4-FFF2-40B4-BE49-F238E27FC236}">
                <a16:creationId xmlns:a16="http://schemas.microsoft.com/office/drawing/2014/main" id="{DD65DFFE-8755-46CA-90B4-0A91A3B54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2833" y="5911052"/>
            <a:ext cx="925774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B669760F-0893-4A02-818C-B5689A06C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51338"/>
              </p:ext>
            </p:extLst>
          </p:nvPr>
        </p:nvGraphicFramePr>
        <p:xfrm>
          <a:off x="9608172" y="5405534"/>
          <a:ext cx="25019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0" name="Equation" r:id="rId25" imgW="1054080" imgH="533160" progId="Equation.DSMT4">
                  <p:embed/>
                </p:oleObj>
              </mc:Choice>
              <mc:Fallback>
                <p:oleObj name="Equation" r:id="rId25" imgW="1054080" imgH="5331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DAC642A-740F-4045-8BD8-93FE3B0DB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8172" y="5405534"/>
                        <a:ext cx="2501900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22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 animBg="1"/>
      <p:bldP spid="28" grpId="0" animBg="1"/>
      <p:bldP spid="30" grpId="0" animBg="1"/>
      <p:bldP spid="32" grpId="0" animBg="1"/>
      <p:bldP spid="36" grpId="0" animBg="1"/>
      <p:bldP spid="3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4AF96FC-68BD-47F4-8161-5C9B43AE9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14440"/>
              </p:ext>
            </p:extLst>
          </p:nvPr>
        </p:nvGraphicFramePr>
        <p:xfrm>
          <a:off x="381417" y="777214"/>
          <a:ext cx="903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6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8A6EAD-DF7A-4B87-87AE-2CF4A83E8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17" y="777214"/>
                        <a:ext cx="903288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3EF2B9D-9ED7-43C6-AD7D-3F63397E2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46226"/>
              </p:ext>
            </p:extLst>
          </p:nvPr>
        </p:nvGraphicFramePr>
        <p:xfrm>
          <a:off x="1665288" y="239713"/>
          <a:ext cx="30130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7" name="Equation" r:id="rId5" imgW="1269720" imgH="533160" progId="Equation.DSMT4">
                  <p:embed/>
                </p:oleObj>
              </mc:Choice>
              <mc:Fallback>
                <p:oleObj name="Equation" r:id="rId5" imgW="1269720" imgH="5331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B2CCB7C-BA90-428D-AC75-CBD545EC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39713"/>
                        <a:ext cx="3013075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059">
            <a:extLst>
              <a:ext uri="{FF2B5EF4-FFF2-40B4-BE49-F238E27FC236}">
                <a16:creationId xmlns:a16="http://schemas.microsoft.com/office/drawing/2014/main" id="{C7952F72-1E4A-4874-8499-6C16BD719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3274" y="777214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11BC77B-629F-4F58-9880-F598D7D9B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486753"/>
              </p:ext>
            </p:extLst>
          </p:nvPr>
        </p:nvGraphicFramePr>
        <p:xfrm>
          <a:off x="6028467" y="285138"/>
          <a:ext cx="25019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8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B7CC90A-9155-4B8A-946F-84E0A121D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467" y="285138"/>
                        <a:ext cx="250190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CDC0C56-6752-412C-B60E-3000EAE46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28109"/>
              </p:ext>
            </p:extLst>
          </p:nvPr>
        </p:nvGraphicFramePr>
        <p:xfrm>
          <a:off x="6089102" y="936124"/>
          <a:ext cx="2260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9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6D1EC0A1-A4AA-4F8E-B98F-FC7F9642B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102" y="936124"/>
                        <a:ext cx="226060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059">
            <a:extLst>
              <a:ext uri="{FF2B5EF4-FFF2-40B4-BE49-F238E27FC236}">
                <a16:creationId xmlns:a16="http://schemas.microsoft.com/office/drawing/2014/main" id="{2A6F5AD3-3A38-4F5C-9F1E-4B09A2B19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8127" y="721302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B2FCBD87-8A8B-440B-A187-6478CC87A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24078"/>
              </p:ext>
            </p:extLst>
          </p:nvPr>
        </p:nvGraphicFramePr>
        <p:xfrm>
          <a:off x="9682528" y="157162"/>
          <a:ext cx="23495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0" name="Equation" r:id="rId11" imgW="990360" imgH="533160" progId="Equation.DSMT4">
                  <p:embed/>
                </p:oleObj>
              </mc:Choice>
              <mc:Fallback>
                <p:oleObj name="Equation" r:id="rId11" imgW="990360" imgH="5331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57B2A20-EA90-47C0-A851-8AAF5032ED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528" y="157162"/>
                        <a:ext cx="2349500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>
            <a:extLst>
              <a:ext uri="{FF2B5EF4-FFF2-40B4-BE49-F238E27FC236}">
                <a16:creationId xmlns:a16="http://schemas.microsoft.com/office/drawing/2014/main" id="{3628124D-D232-4E41-ACBB-7A73A6AB0684}"/>
              </a:ext>
            </a:extLst>
          </p:cNvPr>
          <p:cNvSpPr/>
          <p:nvPr/>
        </p:nvSpPr>
        <p:spPr>
          <a:xfrm>
            <a:off x="446143" y="1931988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7C267009-944C-4539-A0DC-CFFAB15E1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84641"/>
              </p:ext>
            </p:extLst>
          </p:nvPr>
        </p:nvGraphicFramePr>
        <p:xfrm>
          <a:off x="1665288" y="1473200"/>
          <a:ext cx="929005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1" name="Equation" r:id="rId13" imgW="3517560" imgH="533160" progId="Equation.DSMT4">
                  <p:embed/>
                </p:oleObj>
              </mc:Choice>
              <mc:Fallback>
                <p:oleObj name="Equation" r:id="rId13" imgW="3517560" imgH="53316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1FDE2193-9BD1-424E-957E-7C53A13BC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473200"/>
                        <a:ext cx="9290050" cy="1427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2059">
            <a:extLst>
              <a:ext uri="{FF2B5EF4-FFF2-40B4-BE49-F238E27FC236}">
                <a16:creationId xmlns:a16="http://schemas.microsoft.com/office/drawing/2014/main" id="{685137E6-E9FB-4C8B-8777-18075ED08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143" y="3231484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CA47BB2F-1EB5-4765-BF12-12F1C2DF8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69334"/>
              </p:ext>
            </p:extLst>
          </p:nvPr>
        </p:nvGraphicFramePr>
        <p:xfrm>
          <a:off x="1354346" y="3044051"/>
          <a:ext cx="2863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2" name="Equation" r:id="rId15" imgW="1206360" imgH="253800" progId="Equation.DSMT4">
                  <p:embed/>
                </p:oleObj>
              </mc:Choice>
              <mc:Fallback>
                <p:oleObj name="Equation" r:id="rId15" imgW="120636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F72D5B3B-3829-48DD-B2A5-CE7672237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346" y="3044051"/>
                        <a:ext cx="286385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1ED83F65-041B-4AFD-BE15-E4FFC6149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17491"/>
              </p:ext>
            </p:extLst>
          </p:nvPr>
        </p:nvGraphicFramePr>
        <p:xfrm>
          <a:off x="4678363" y="3066144"/>
          <a:ext cx="26527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3" name="Equation" r:id="rId17" imgW="1117440" imgH="253800" progId="Equation.DSMT4">
                  <p:embed/>
                </p:oleObj>
              </mc:Choice>
              <mc:Fallback>
                <p:oleObj name="Equation" r:id="rId17" imgW="1117440" imgH="2538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E3425BAC-B3CD-43FB-B69F-A1A2C01E3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3066144"/>
                        <a:ext cx="2652713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2059">
            <a:extLst>
              <a:ext uri="{FF2B5EF4-FFF2-40B4-BE49-F238E27FC236}">
                <a16:creationId xmlns:a16="http://schemas.microsoft.com/office/drawing/2014/main" id="{BBA52523-5E63-4550-A81C-DED2D1C94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6188" y="3326885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66A0F174-1D1E-4378-A987-80F387A42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44576"/>
              </p:ext>
            </p:extLst>
          </p:nvPr>
        </p:nvGraphicFramePr>
        <p:xfrm>
          <a:off x="8530367" y="2871251"/>
          <a:ext cx="14176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4" name="Equation" r:id="rId19" imgW="596880" imgH="431640" progId="Equation.DSMT4">
                  <p:embed/>
                </p:oleObj>
              </mc:Choice>
              <mc:Fallback>
                <p:oleObj name="Equation" r:id="rId19" imgW="596880" imgH="4316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CD7D6E17-3E12-4368-AC92-1B163E69A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0367" y="2871251"/>
                        <a:ext cx="1417637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862B36DF-A0EC-4A8C-924A-AF98E53F1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55373"/>
              </p:ext>
            </p:extLst>
          </p:nvPr>
        </p:nvGraphicFramePr>
        <p:xfrm>
          <a:off x="10635833" y="2973342"/>
          <a:ext cx="14462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5" name="Equation" r:id="rId21" imgW="609480" imgH="431640" progId="Equation.DSMT4">
                  <p:embed/>
                </p:oleObj>
              </mc:Choice>
              <mc:Fallback>
                <p:oleObj name="Equation" r:id="rId21" imgW="609480" imgH="4316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E7A06376-7E44-4E61-BF8C-98EF416BF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5833" y="2973342"/>
                        <a:ext cx="1446212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2059">
            <a:extLst>
              <a:ext uri="{FF2B5EF4-FFF2-40B4-BE49-F238E27FC236}">
                <a16:creationId xmlns:a16="http://schemas.microsoft.com/office/drawing/2014/main" id="{84BEE6EF-FC58-4EE4-9239-0E7B0C9B1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638" y="4368032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45" name="Object 10">
            <a:extLst>
              <a:ext uri="{FF2B5EF4-FFF2-40B4-BE49-F238E27FC236}">
                <a16:creationId xmlns:a16="http://schemas.microsoft.com/office/drawing/2014/main" id="{FBBB9306-1F2B-48EE-9D92-34DFBD24C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670510"/>
              </p:ext>
            </p:extLst>
          </p:nvPr>
        </p:nvGraphicFramePr>
        <p:xfrm>
          <a:off x="1517650" y="3896776"/>
          <a:ext cx="4578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6" name="Equation" r:id="rId23" imgW="1739880" imgH="355320" progId="Equation.DSMT4">
                  <p:embed/>
                </p:oleObj>
              </mc:Choice>
              <mc:Fallback>
                <p:oleObj name="Equation" r:id="rId23" imgW="1739880" imgH="35532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34B816FD-1DC8-4C3D-9999-845E2AC36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896776"/>
                        <a:ext cx="4578350" cy="949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0">
            <a:extLst>
              <a:ext uri="{FF2B5EF4-FFF2-40B4-BE49-F238E27FC236}">
                <a16:creationId xmlns:a16="http://schemas.microsoft.com/office/drawing/2014/main" id="{C0CD008A-EF58-4901-83E5-FC7304ED7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18542"/>
              </p:ext>
            </p:extLst>
          </p:nvPr>
        </p:nvGraphicFramePr>
        <p:xfrm>
          <a:off x="998538" y="4746625"/>
          <a:ext cx="10780712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7" name="Equation" r:id="rId25" imgW="3695400" imgH="711000" progId="Equation.DSMT4">
                  <p:embed/>
                </p:oleObj>
              </mc:Choice>
              <mc:Fallback>
                <p:oleObj name="Equation" r:id="rId25" imgW="3695400" imgH="711000" progId="Equation.DSMT4">
                  <p:embed/>
                  <p:pic>
                    <p:nvPicPr>
                      <p:cNvPr id="29" name="Object 10">
                        <a:extLst>
                          <a:ext uri="{FF2B5EF4-FFF2-40B4-BE49-F238E27FC236}">
                            <a16:creationId xmlns:a16="http://schemas.microsoft.com/office/drawing/2014/main" id="{A9989D3C-2879-41A5-A0FF-25451A72F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746625"/>
                        <a:ext cx="10780712" cy="2100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15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 animBg="1"/>
      <p:bldP spid="36" grpId="0"/>
      <p:bldP spid="38" grpId="0" animBg="1"/>
      <p:bldP spid="41" grpId="0" animBg="1"/>
      <p:bldP spid="4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B7FD08E-A59C-4823-91CE-70063CEBA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99034"/>
              </p:ext>
            </p:extLst>
          </p:nvPr>
        </p:nvGraphicFramePr>
        <p:xfrm>
          <a:off x="4040495" y="98678"/>
          <a:ext cx="14176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36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BC483A7-06B3-4974-AE48-CEE953228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495" y="98678"/>
                        <a:ext cx="1417637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FC9CC4A-7A7D-42D2-90BA-B96584208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805856"/>
              </p:ext>
            </p:extLst>
          </p:nvPr>
        </p:nvGraphicFramePr>
        <p:xfrm>
          <a:off x="6837670" y="219328"/>
          <a:ext cx="14462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37" name="Equation" r:id="rId5" imgW="609480" imgH="431640" progId="Equation.DSMT4">
                  <p:embed/>
                </p:oleObj>
              </mc:Choice>
              <mc:Fallback>
                <p:oleObj name="Equation" r:id="rId5" imgW="609480" imgH="431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11F0155-A6C6-4312-B410-1329B49A0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70" y="219328"/>
                        <a:ext cx="1446212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03BC291B-1D21-4D61-B8E1-1AD100251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74688"/>
              </p:ext>
            </p:extLst>
          </p:nvPr>
        </p:nvGraphicFramePr>
        <p:xfrm>
          <a:off x="4040495" y="1482918"/>
          <a:ext cx="4578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38" name="Equation" r:id="rId7" imgW="1739880" imgH="355320" progId="Equation.DSMT4">
                  <p:embed/>
                </p:oleObj>
              </mc:Choice>
              <mc:Fallback>
                <p:oleObj name="Equation" r:id="rId7" imgW="1739880" imgH="35532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79B44E44-C5E1-485A-88C6-5E5EE160B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495" y="1482918"/>
                        <a:ext cx="4578350" cy="949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7E297108-E3CD-4964-84FD-7283FD353401}"/>
              </a:ext>
            </a:extLst>
          </p:cNvPr>
          <p:cNvSpPr/>
          <p:nvPr/>
        </p:nvSpPr>
        <p:spPr>
          <a:xfrm>
            <a:off x="97192" y="2638152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为</a:t>
            </a:r>
            <a:endParaRPr lang="zh-CN" altLang="en-US" sz="2800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9898AA9-CD5F-4553-88F5-6D21FDA96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41910"/>
              </p:ext>
            </p:extLst>
          </p:nvPr>
        </p:nvGraphicFramePr>
        <p:xfrm>
          <a:off x="5773738" y="2719388"/>
          <a:ext cx="1204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39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9510D08-8AAA-44E5-88EF-D255664E2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719388"/>
                        <a:ext cx="12049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86E527F5-0DF7-44AD-8D39-05D5F4C87D7D}"/>
              </a:ext>
            </a:extLst>
          </p:cNvPr>
          <p:cNvSpPr/>
          <p:nvPr/>
        </p:nvSpPr>
        <p:spPr>
          <a:xfrm>
            <a:off x="7210626" y="267891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概率为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D56B96F-C2CD-4CE5-843A-5F0D027DD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615634"/>
              </p:ext>
            </p:extLst>
          </p:nvPr>
        </p:nvGraphicFramePr>
        <p:xfrm>
          <a:off x="9259888" y="2501900"/>
          <a:ext cx="5127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0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87EF9FE-43C7-4617-9068-7170A0079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888" y="2501900"/>
                        <a:ext cx="512762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39A44C1-51FD-4F5A-95A1-BB79E8500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13314"/>
              </p:ext>
            </p:extLst>
          </p:nvPr>
        </p:nvGraphicFramePr>
        <p:xfrm>
          <a:off x="10306050" y="2432050"/>
          <a:ext cx="5127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1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87DBC51-69FC-4580-A6C2-62DF9F197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6050" y="2432050"/>
                        <a:ext cx="512763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73451F54-81A1-425A-B054-47D9D31492B2}"/>
              </a:ext>
            </a:extLst>
          </p:cNvPr>
          <p:cNvSpPr/>
          <p:nvPr/>
        </p:nvSpPr>
        <p:spPr>
          <a:xfrm>
            <a:off x="1032238" y="352008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值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0325AB6-FE17-45BB-BE9E-5AF429678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210142"/>
              </p:ext>
            </p:extLst>
          </p:nvPr>
        </p:nvGraphicFramePr>
        <p:xfrm>
          <a:off x="3222625" y="3321050"/>
          <a:ext cx="26844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2" name="Equation" r:id="rId15" imgW="1130040" imgH="393480" progId="Equation.DSMT4">
                  <p:embed/>
                </p:oleObj>
              </mc:Choice>
              <mc:Fallback>
                <p:oleObj name="Equation" r:id="rId15" imgW="113004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49ABDC6-C668-4909-A5D4-0E7CF03E3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3321050"/>
                        <a:ext cx="2684463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2FC83179-BFD8-4607-9D02-17B4A0DD84F3}"/>
              </a:ext>
            </a:extLst>
          </p:cNvPr>
          <p:cNvSpPr/>
          <p:nvPr/>
        </p:nvSpPr>
        <p:spPr>
          <a:xfrm>
            <a:off x="737926" y="277318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9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52DDB9F4-E7FB-49AF-91B5-FE4465F1D506}"/>
              </a:ext>
            </a:extLst>
          </p:cNvPr>
          <p:cNvSpPr/>
          <p:nvPr/>
        </p:nvSpPr>
        <p:spPr>
          <a:xfrm>
            <a:off x="431898" y="223717"/>
            <a:ext cx="581174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3333FF"/>
                </a:solidFill>
              </a:rPr>
              <a:t>已知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，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=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刻处于量子态</a:t>
            </a:r>
            <a:r>
              <a:rPr lang="el-GR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ψ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。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计算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本征值和本征矢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任意时刻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波函数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什么？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任意时刻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和出现概率及平均值是什么？</a:t>
            </a:r>
            <a:endParaRPr lang="en-US" altLang="zh-CN" sz="2800" b="1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4590A98-E8B0-47F3-9F59-4BCC23071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67692"/>
              </p:ext>
            </p:extLst>
          </p:nvPr>
        </p:nvGraphicFramePr>
        <p:xfrm>
          <a:off x="5978525" y="676275"/>
          <a:ext cx="28003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86" name="Equation" r:id="rId3" imgW="1180800" imgH="533160" progId="Equation.DSMT4">
                  <p:embed/>
                </p:oleObj>
              </mc:Choice>
              <mc:Fallback>
                <p:oleObj name="Equation" r:id="rId3" imgW="1180800" imgH="5331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D645C41-FF4D-4399-BC5A-856783EFD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676275"/>
                        <a:ext cx="2800350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BD6CE99A-7187-4ECF-ACBC-A457768EC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41413"/>
              </p:ext>
            </p:extLst>
          </p:nvPr>
        </p:nvGraphicFramePr>
        <p:xfrm>
          <a:off x="9361488" y="736600"/>
          <a:ext cx="23812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87" name="Equation" r:id="rId5" imgW="1002960" imgH="457200" progId="Equation.DSMT4">
                  <p:embed/>
                </p:oleObj>
              </mc:Choice>
              <mc:Fallback>
                <p:oleObj name="Equation" r:id="rId5" imgW="1002960" imgH="457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BF52C88-BA7A-48C5-AACF-C2AD30005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488" y="736600"/>
                        <a:ext cx="2381250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B4F99887-E7CD-4451-887C-4DAF7F68F541}"/>
              </a:ext>
            </a:extLst>
          </p:cNvPr>
          <p:cNvSpPr/>
          <p:nvPr/>
        </p:nvSpPr>
        <p:spPr>
          <a:xfrm>
            <a:off x="1382823" y="334620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dirty="0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FEC3DE4-4963-47F1-BA82-2C235E4D7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97914"/>
              </p:ext>
            </p:extLst>
          </p:nvPr>
        </p:nvGraphicFramePr>
        <p:xfrm>
          <a:off x="2992438" y="2974398"/>
          <a:ext cx="35560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88" name="Equation" r:id="rId7" imgW="1498320" imgH="533160" progId="Equation.DSMT4">
                  <p:embed/>
                </p:oleObj>
              </mc:Choice>
              <mc:Fallback>
                <p:oleObj name="Equation" r:id="rId7" imgW="1498320" imgH="5331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BA04A9C-C0DF-4405-B394-B09DB33E8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974398"/>
                        <a:ext cx="3556000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059">
            <a:extLst>
              <a:ext uri="{FF2B5EF4-FFF2-40B4-BE49-F238E27FC236}">
                <a16:creationId xmlns:a16="http://schemas.microsoft.com/office/drawing/2014/main" id="{80C8A185-7485-4782-AC1C-246E85E7F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3997" y="3440724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77C5A5D-EDD7-4254-A1B9-AE451CBC5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9463"/>
              </p:ext>
            </p:extLst>
          </p:nvPr>
        </p:nvGraphicFramePr>
        <p:xfrm>
          <a:off x="7929564" y="3089275"/>
          <a:ext cx="253206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89" name="Equation" r:id="rId9" imgW="1066680" imgH="533160" progId="Equation.DSMT4">
                  <p:embed/>
                </p:oleObj>
              </mc:Choice>
              <mc:Fallback>
                <p:oleObj name="Equation" r:id="rId9" imgW="1066680" imgH="53316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9E9FE3FD-2C15-4636-82C3-EC711897C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4" y="3089275"/>
                        <a:ext cx="2532063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059">
            <a:extLst>
              <a:ext uri="{FF2B5EF4-FFF2-40B4-BE49-F238E27FC236}">
                <a16:creationId xmlns:a16="http://schemas.microsoft.com/office/drawing/2014/main" id="{B68E5EF4-D334-4F25-8BFA-C60FFD982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1" y="4722120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0AB66CA-4106-4703-BAFF-B8DDC29B7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087992"/>
              </p:ext>
            </p:extLst>
          </p:nvPr>
        </p:nvGraphicFramePr>
        <p:xfrm>
          <a:off x="1200150" y="4549775"/>
          <a:ext cx="31956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90" name="Equation" r:id="rId11" imgW="1346040" imgH="253800" progId="Equation.DSMT4">
                  <p:embed/>
                </p:oleObj>
              </mc:Choice>
              <mc:Fallback>
                <p:oleObj name="Equation" r:id="rId11" imgW="134604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EF3D4E72-72D8-4BF7-A4F7-1CEF5221C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549775"/>
                        <a:ext cx="3195638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059">
            <a:extLst>
              <a:ext uri="{FF2B5EF4-FFF2-40B4-BE49-F238E27FC236}">
                <a16:creationId xmlns:a16="http://schemas.microsoft.com/office/drawing/2014/main" id="{1D432093-0FCE-4FD4-9DAF-E16902F83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3827" y="4671216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B9DEF60-5051-4126-AE1E-4BF143831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515866"/>
              </p:ext>
            </p:extLst>
          </p:nvPr>
        </p:nvGraphicFramePr>
        <p:xfrm>
          <a:off x="5830108" y="4549775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91"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FEE38548-B4A1-4935-84C9-602C3D428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108" y="4549775"/>
                        <a:ext cx="17780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059">
            <a:extLst>
              <a:ext uri="{FF2B5EF4-FFF2-40B4-BE49-F238E27FC236}">
                <a16:creationId xmlns:a16="http://schemas.microsoft.com/office/drawing/2014/main" id="{4C299E63-E26F-42D8-B1F9-72BB3C5F5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7446" y="4654074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F56B21C-ABC0-4FAC-B0B3-DAF4B46D6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054211"/>
              </p:ext>
            </p:extLst>
          </p:nvPr>
        </p:nvGraphicFramePr>
        <p:xfrm>
          <a:off x="9258302" y="4597002"/>
          <a:ext cx="1203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92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C85A643D-7BB2-423D-965A-E185CA5D7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302" y="4597002"/>
                        <a:ext cx="1203325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CAD909C-5631-4936-A06C-816EEA432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03925"/>
              </p:ext>
            </p:extLst>
          </p:nvPr>
        </p:nvGraphicFramePr>
        <p:xfrm>
          <a:off x="537753" y="5748613"/>
          <a:ext cx="903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93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2EA44394-1415-4528-B299-B7AB6DB5A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3" y="5748613"/>
                        <a:ext cx="903288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DC3D4A5E-E958-48A5-80BE-A0B46AF4A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62380"/>
              </p:ext>
            </p:extLst>
          </p:nvPr>
        </p:nvGraphicFramePr>
        <p:xfrm>
          <a:off x="1799986" y="5326337"/>
          <a:ext cx="34353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94" name="Equation" r:id="rId19" imgW="1447560" imgH="533160" progId="Equation.DSMT4">
                  <p:embed/>
                </p:oleObj>
              </mc:Choice>
              <mc:Fallback>
                <p:oleObj name="Equation" r:id="rId19" imgW="1447560" imgH="53316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F4A746F5-CCC8-4E91-B6E8-939438C58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986" y="5326337"/>
                        <a:ext cx="3435350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2059">
            <a:extLst>
              <a:ext uri="{FF2B5EF4-FFF2-40B4-BE49-F238E27FC236}">
                <a16:creationId xmlns:a16="http://schemas.microsoft.com/office/drawing/2014/main" id="{5F466573-F9CA-4DCE-A986-DA4F6EE0A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9831" y="5880100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503E7AA-F14E-4059-A87D-9119C10E5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70846"/>
              </p:ext>
            </p:extLst>
          </p:nvPr>
        </p:nvGraphicFramePr>
        <p:xfrm>
          <a:off x="6233319" y="5578475"/>
          <a:ext cx="2290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95" name="Equation" r:id="rId21" imgW="965160" imgH="253800" progId="Equation.DSMT4">
                  <p:embed/>
                </p:oleObj>
              </mc:Choice>
              <mc:Fallback>
                <p:oleObj name="Equation" r:id="rId21" imgW="965160" imgH="2538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97F90F5F-F10F-4BC9-A0CC-30A53B978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319" y="5578475"/>
                        <a:ext cx="2290762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1FB493B-8934-4183-BB10-B452913CB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99004"/>
              </p:ext>
            </p:extLst>
          </p:nvPr>
        </p:nvGraphicFramePr>
        <p:xfrm>
          <a:off x="6243638" y="6254750"/>
          <a:ext cx="21097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96" name="Equation" r:id="rId23" imgW="888840" imgH="253800" progId="Equation.DSMT4">
                  <p:embed/>
                </p:oleObj>
              </mc:Choice>
              <mc:Fallback>
                <p:oleObj name="Equation" r:id="rId23" imgW="888840" imgH="2538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BF4D2ED1-D204-4D58-A364-D402E19C2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6254750"/>
                        <a:ext cx="2109787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2059">
            <a:extLst>
              <a:ext uri="{FF2B5EF4-FFF2-40B4-BE49-F238E27FC236}">
                <a16:creationId xmlns:a16="http://schemas.microsoft.com/office/drawing/2014/main" id="{2E66999F-E105-451E-8F9D-3D78B937A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8502" y="6003802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AF48FBE-E91B-4A9B-BC95-07309C21E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30120"/>
              </p:ext>
            </p:extLst>
          </p:nvPr>
        </p:nvGraphicFramePr>
        <p:xfrm>
          <a:off x="9774504" y="5422055"/>
          <a:ext cx="21383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97" name="Equation" r:id="rId25" imgW="901440" imgH="507960" progId="Equation.DSMT4">
                  <p:embed/>
                </p:oleObj>
              </mc:Choice>
              <mc:Fallback>
                <p:oleObj name="Equation" r:id="rId25" imgW="901440" imgH="50796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A96F24A1-4A0E-4FC8-9744-C6C8E695F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4504" y="5422055"/>
                        <a:ext cx="2138362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986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9" grpId="0" animBg="1"/>
      <p:bldP spid="21" grpId="0" animBg="1"/>
      <p:bldP spid="23" grpId="0" animBg="1"/>
      <p:bldP spid="28" grpId="0" animBg="1"/>
      <p:bldP spid="3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5CF3E71-1055-41C4-89EC-0CBA12F18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24274"/>
              </p:ext>
            </p:extLst>
          </p:nvPr>
        </p:nvGraphicFramePr>
        <p:xfrm>
          <a:off x="690563" y="827088"/>
          <a:ext cx="873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86" name="Equation" r:id="rId3" imgW="368280" imgH="177480" progId="Equation.DSMT4">
                  <p:embed/>
                </p:oleObj>
              </mc:Choice>
              <mc:Fallback>
                <p:oleObj name="Equation" r:id="rId3" imgW="36828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8A6EAD-DF7A-4B87-87AE-2CF4A83E8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827088"/>
                        <a:ext cx="873125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5AFE709-A386-40C8-A95E-EBD0B6009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343406"/>
              </p:ext>
            </p:extLst>
          </p:nvPr>
        </p:nvGraphicFramePr>
        <p:xfrm>
          <a:off x="1855790" y="288139"/>
          <a:ext cx="34337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87" name="Equation" r:id="rId5" imgW="1447560" imgH="533160" progId="Equation.DSMT4">
                  <p:embed/>
                </p:oleObj>
              </mc:Choice>
              <mc:Fallback>
                <p:oleObj name="Equation" r:id="rId5" imgW="1447560" imgH="5331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B2CCB7C-BA90-428D-AC75-CBD545ECB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90" y="288139"/>
                        <a:ext cx="3433762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059">
            <a:extLst>
              <a:ext uri="{FF2B5EF4-FFF2-40B4-BE49-F238E27FC236}">
                <a16:creationId xmlns:a16="http://schemas.microsoft.com/office/drawing/2014/main" id="{E4E03684-D9F8-490A-A18F-54FAB4BE4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5870" y="823413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457A861-8A81-42B6-9178-5660FEAC2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98267"/>
              </p:ext>
            </p:extLst>
          </p:nvPr>
        </p:nvGraphicFramePr>
        <p:xfrm>
          <a:off x="6096000" y="273917"/>
          <a:ext cx="21097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88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DB6E7CB-EB41-4CA5-9F01-ABBCFB15E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3917"/>
                        <a:ext cx="2109788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54572E0-169B-44CC-A4D8-7B59EE57F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475683"/>
              </p:ext>
            </p:extLst>
          </p:nvPr>
        </p:nvGraphicFramePr>
        <p:xfrm>
          <a:off x="6096000" y="1179749"/>
          <a:ext cx="22907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89" name="Equation" r:id="rId9" imgW="965160" imgH="253800" progId="Equation.DSMT4">
                  <p:embed/>
                </p:oleObj>
              </mc:Choice>
              <mc:Fallback>
                <p:oleObj name="Equation" r:id="rId9" imgW="96516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C00737D-5A33-4982-9E44-49D08C50A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79749"/>
                        <a:ext cx="2290763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059">
            <a:extLst>
              <a:ext uri="{FF2B5EF4-FFF2-40B4-BE49-F238E27FC236}">
                <a16:creationId xmlns:a16="http://schemas.microsoft.com/office/drawing/2014/main" id="{F2DE904D-0AB0-433E-8E56-41765F264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7683" y="921551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3D09923-7602-4E0C-93EF-D9B39EC3B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38280"/>
              </p:ext>
            </p:extLst>
          </p:nvPr>
        </p:nvGraphicFramePr>
        <p:xfrm>
          <a:off x="9825480" y="480062"/>
          <a:ext cx="21685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0" name="Equation" r:id="rId11" imgW="914400" imgH="507960" progId="Equation.DSMT4">
                  <p:embed/>
                </p:oleObj>
              </mc:Choice>
              <mc:Fallback>
                <p:oleObj name="Equation" r:id="rId11" imgW="914400" imgH="507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0D48BDC-8C45-4178-9A71-047D262C7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480" y="480062"/>
                        <a:ext cx="2168525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F2EA1A28-AEBA-408C-A8C3-23BC0697CE05}"/>
              </a:ext>
            </a:extLst>
          </p:cNvPr>
          <p:cNvSpPr/>
          <p:nvPr/>
        </p:nvSpPr>
        <p:spPr>
          <a:xfrm>
            <a:off x="574730" y="223600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dirty="0"/>
          </a:p>
        </p:txBody>
      </p:sp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ADD48D58-0827-4FA9-9415-926FB642B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65594"/>
              </p:ext>
            </p:extLst>
          </p:nvPr>
        </p:nvGraphicFramePr>
        <p:xfrm>
          <a:off x="1945481" y="1818160"/>
          <a:ext cx="88868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1" name="Equation" r:id="rId13" imgW="3365280" imgH="507960" progId="Equation.DSMT4">
                  <p:embed/>
                </p:oleObj>
              </mc:Choice>
              <mc:Fallback>
                <p:oleObj name="Equation" r:id="rId13" imgW="3365280" imgH="50796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37A845DF-B37A-41CE-A126-93998BE28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81" y="1818160"/>
                        <a:ext cx="8886825" cy="1358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2059">
            <a:extLst>
              <a:ext uri="{FF2B5EF4-FFF2-40B4-BE49-F238E27FC236}">
                <a16:creationId xmlns:a16="http://schemas.microsoft.com/office/drawing/2014/main" id="{F842F2EB-4430-4455-9196-1821F1983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029" y="3140843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561C610-6686-4C75-BFEA-4BA0BA2CC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16855"/>
              </p:ext>
            </p:extLst>
          </p:nvPr>
        </p:nvGraphicFramePr>
        <p:xfrm>
          <a:off x="2116472" y="2766877"/>
          <a:ext cx="20193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2" name="Equation" r:id="rId15" imgW="850680" imgH="253800" progId="Equation.DSMT4">
                  <p:embed/>
                </p:oleObj>
              </mc:Choice>
              <mc:Fallback>
                <p:oleObj name="Equation" r:id="rId15" imgW="85068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31906E1-E0E4-431C-92D8-F8596AA84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472" y="2766877"/>
                        <a:ext cx="201930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F044513-A4B1-4C8C-B3F7-3D66DB817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87402"/>
              </p:ext>
            </p:extLst>
          </p:nvPr>
        </p:nvGraphicFramePr>
        <p:xfrm>
          <a:off x="1945481" y="3450904"/>
          <a:ext cx="24717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3" name="Equation" r:id="rId17" imgW="1041120" imgH="253800" progId="Equation.DSMT4">
                  <p:embed/>
                </p:oleObj>
              </mc:Choice>
              <mc:Fallback>
                <p:oleObj name="Equation" r:id="rId17" imgW="1041120" imgH="253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3253707-B581-41B5-AEC3-21A24184D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81" y="3450904"/>
                        <a:ext cx="2471737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2059">
            <a:extLst>
              <a:ext uri="{FF2B5EF4-FFF2-40B4-BE49-F238E27FC236}">
                <a16:creationId xmlns:a16="http://schemas.microsoft.com/office/drawing/2014/main" id="{D7BDA032-37AC-470A-B617-BF6F868C3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745" y="3517666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966E73B4-7AC3-4C22-B1D0-59920CA1D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909584"/>
              </p:ext>
            </p:extLst>
          </p:nvPr>
        </p:nvGraphicFramePr>
        <p:xfrm>
          <a:off x="6664722" y="3052226"/>
          <a:ext cx="15081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4" name="Equation" r:id="rId19" imgW="634680" imgH="457200" progId="Equation.DSMT4">
                  <p:embed/>
                </p:oleObj>
              </mc:Choice>
              <mc:Fallback>
                <p:oleObj name="Equation" r:id="rId19" imgW="634680" imgH="457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1C8E9BEC-910F-4E54-83C4-AA9963D08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722" y="3052226"/>
                        <a:ext cx="1508125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2914E60-1B58-41F2-8277-35053A674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11776"/>
              </p:ext>
            </p:extLst>
          </p:nvPr>
        </p:nvGraphicFramePr>
        <p:xfrm>
          <a:off x="9375775" y="3220739"/>
          <a:ext cx="12969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5" name="Equation" r:id="rId21" imgW="545760" imgH="419040" progId="Equation.DSMT4">
                  <p:embed/>
                </p:oleObj>
              </mc:Choice>
              <mc:Fallback>
                <p:oleObj name="Equation" r:id="rId21" imgW="545760" imgH="419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CC90706-D3D0-4F96-B611-E30DEF618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5775" y="3220739"/>
                        <a:ext cx="1296987" cy="9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2059">
            <a:extLst>
              <a:ext uri="{FF2B5EF4-FFF2-40B4-BE49-F238E27FC236}">
                <a16:creationId xmlns:a16="http://schemas.microsoft.com/office/drawing/2014/main" id="{128D6961-2114-4514-9814-50AD481E7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27" y="4506026"/>
            <a:ext cx="1009067" cy="33417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C525F2BC-192D-480A-8935-ACBEB9F86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65527"/>
              </p:ext>
            </p:extLst>
          </p:nvPr>
        </p:nvGraphicFramePr>
        <p:xfrm>
          <a:off x="2220379" y="3967688"/>
          <a:ext cx="4578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6" name="Equation" r:id="rId23" imgW="1739880" imgH="355320" progId="Equation.DSMT4">
                  <p:embed/>
                </p:oleObj>
              </mc:Choice>
              <mc:Fallback>
                <p:oleObj name="Equation" r:id="rId23" imgW="1739880" imgH="35532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4D00746E-0782-41E6-887B-3337CA561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379" y="3967688"/>
                        <a:ext cx="4578350" cy="949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>
            <a:extLst>
              <a:ext uri="{FF2B5EF4-FFF2-40B4-BE49-F238E27FC236}">
                <a16:creationId xmlns:a16="http://schemas.microsoft.com/office/drawing/2014/main" id="{51B8ED2A-797B-4E20-B4F0-A08562D2A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9825"/>
              </p:ext>
            </p:extLst>
          </p:nvPr>
        </p:nvGraphicFramePr>
        <p:xfrm>
          <a:off x="1370013" y="4746625"/>
          <a:ext cx="10037762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7" name="Equation" r:id="rId25" imgW="3441600" imgH="711000" progId="Equation.DSMT4">
                  <p:embed/>
                </p:oleObj>
              </mc:Choice>
              <mc:Fallback>
                <p:oleObj name="Equation" r:id="rId25" imgW="3441600" imgH="711000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C6BBCFCF-A1B0-41AF-91E2-807150ED0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4746625"/>
                        <a:ext cx="10037762" cy="2100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0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 animBg="1"/>
      <p:bldP spid="28" grpId="0"/>
      <p:bldP spid="30" grpId="0" animBg="1"/>
      <p:bldP spid="33" grpId="0" animBg="1"/>
      <p:bldP spid="3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2DE4B09-4776-4319-BA4F-8666F7DAF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619918"/>
              </p:ext>
            </p:extLst>
          </p:nvPr>
        </p:nvGraphicFramePr>
        <p:xfrm>
          <a:off x="3574530" y="526712"/>
          <a:ext cx="15081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6" name="Equation" r:id="rId3" imgW="634680" imgH="457200" progId="Equation.DSMT4">
                  <p:embed/>
                </p:oleObj>
              </mc:Choice>
              <mc:Fallback>
                <p:oleObj name="Equation" r:id="rId3" imgW="634680" imgH="457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9B4A47A-6DDD-4F51-8C29-EE19DF775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530" y="526712"/>
                        <a:ext cx="1508125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D30471E-91B3-4346-9247-8DCCA494D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3520"/>
              </p:ext>
            </p:extLst>
          </p:nvPr>
        </p:nvGraphicFramePr>
        <p:xfrm>
          <a:off x="6290743" y="521949"/>
          <a:ext cx="12969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7" name="Equation" r:id="rId5" imgW="545760" imgH="419040" progId="Equation.DSMT4">
                  <p:embed/>
                </p:oleObj>
              </mc:Choice>
              <mc:Fallback>
                <p:oleObj name="Equation" r:id="rId5" imgW="54576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E0AC9C0-F58C-4B33-B3D0-7C692E183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743" y="521949"/>
                        <a:ext cx="1296987" cy="9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9AAD6062-574A-450E-ABE1-1FB5B7743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7610"/>
              </p:ext>
            </p:extLst>
          </p:nvPr>
        </p:nvGraphicFramePr>
        <p:xfrm>
          <a:off x="3009380" y="1775667"/>
          <a:ext cx="4578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8" name="Equation" r:id="rId7" imgW="1739880" imgH="355320" progId="Equation.DSMT4">
                  <p:embed/>
                </p:oleObj>
              </mc:Choice>
              <mc:Fallback>
                <p:oleObj name="Equation" r:id="rId7" imgW="173988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2EF748F-F805-4BB2-B92D-089998224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380" y="1775667"/>
                        <a:ext cx="4578350" cy="949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92D23C95-9856-429A-97EC-CFF3D679BF2E}"/>
              </a:ext>
            </a:extLst>
          </p:cNvPr>
          <p:cNvSpPr/>
          <p:nvPr/>
        </p:nvSpPr>
        <p:spPr>
          <a:xfrm>
            <a:off x="97192" y="2638152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为</a:t>
            </a:r>
            <a:endParaRPr lang="zh-CN" altLang="en-US" sz="28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9B58DEB-981A-412C-8746-E875B8C8C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42971"/>
              </p:ext>
            </p:extLst>
          </p:nvPr>
        </p:nvGraphicFramePr>
        <p:xfrm>
          <a:off x="5773738" y="2719388"/>
          <a:ext cx="1204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9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9510D08-8AAA-44E5-88EF-D255664E2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719388"/>
                        <a:ext cx="12049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E1A9B747-1DAF-4590-B59F-11BCAD8CAAAF}"/>
              </a:ext>
            </a:extLst>
          </p:cNvPr>
          <p:cNvSpPr/>
          <p:nvPr/>
        </p:nvSpPr>
        <p:spPr>
          <a:xfrm>
            <a:off x="7210626" y="267891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概率为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02D3CC6-472E-4DA9-8717-51755305C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25208"/>
              </p:ext>
            </p:extLst>
          </p:nvPr>
        </p:nvGraphicFramePr>
        <p:xfrm>
          <a:off x="9334500" y="2501900"/>
          <a:ext cx="3619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0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87EF9FE-43C7-4617-9068-7170A0079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0" y="2501900"/>
                        <a:ext cx="361950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F03E496-B5AB-4ABE-B077-5AA1BACD9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67289"/>
              </p:ext>
            </p:extLst>
          </p:nvPr>
        </p:nvGraphicFramePr>
        <p:xfrm>
          <a:off x="10396538" y="2432050"/>
          <a:ext cx="3317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1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87DBC51-69FC-4580-A6C2-62DF9F197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6538" y="2432050"/>
                        <a:ext cx="331787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E2A0FC8B-07C9-46BF-BF22-AFF4F5CCF1A3}"/>
              </a:ext>
            </a:extLst>
          </p:cNvPr>
          <p:cNvSpPr/>
          <p:nvPr/>
        </p:nvSpPr>
        <p:spPr>
          <a:xfrm>
            <a:off x="1032238" y="352008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值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F73B209-81EB-4BFF-B615-E8376ED25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49197"/>
              </p:ext>
            </p:extLst>
          </p:nvPr>
        </p:nvGraphicFramePr>
        <p:xfrm>
          <a:off x="3463925" y="3321050"/>
          <a:ext cx="22018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2" name="Equation" r:id="rId15" imgW="927000" imgH="393480" progId="Equation.DSMT4">
                  <p:embed/>
                </p:oleObj>
              </mc:Choice>
              <mc:Fallback>
                <p:oleObj name="Equation" r:id="rId15" imgW="92700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49ABDC6-C668-4909-A5D4-0E7CF03E3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321050"/>
                        <a:ext cx="2201863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FD58DA4C-B6E7-4906-B578-1C97AA34FEC0}"/>
              </a:ext>
            </a:extLst>
          </p:cNvPr>
          <p:cNvSpPr/>
          <p:nvPr/>
        </p:nvSpPr>
        <p:spPr>
          <a:xfrm>
            <a:off x="842120" y="758020"/>
            <a:ext cx="11515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5711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6FA7264-FFD1-4284-863A-AC2BC70D27F5}"/>
              </a:ext>
            </a:extLst>
          </p:cNvPr>
          <p:cNvSpPr/>
          <p:nvPr/>
        </p:nvSpPr>
        <p:spPr>
          <a:xfrm>
            <a:off x="254406" y="193505"/>
            <a:ext cx="615388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（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）：</a:t>
            </a:r>
            <a:r>
              <a:rPr lang="zh-CN" altLang="en-US" sz="2800" b="1" dirty="0">
                <a:solidFill>
                  <a:srgbClr val="3333FF"/>
                </a:solidFill>
              </a:rPr>
              <a:t>已知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，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=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刻处于量子态</a:t>
            </a:r>
            <a:r>
              <a:rPr lang="el-GR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ψ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=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刻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和出现概率及平均值是什么？</a:t>
            </a:r>
            <a:endParaRPr lang="en-US" altLang="zh-CN" sz="2800" b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BAFB89E-90EF-4AE9-AE2C-87E8FA5E9723}"/>
              </a:ext>
            </a:extLst>
          </p:cNvPr>
          <p:cNvSpPr/>
          <p:nvPr/>
        </p:nvSpPr>
        <p:spPr>
          <a:xfrm>
            <a:off x="1196568" y="2882728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32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3200" b="1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25DE694-B007-42BD-B242-5034CA90F30B}"/>
              </a:ext>
            </a:extLst>
          </p:cNvPr>
          <p:cNvSpPr/>
          <p:nvPr/>
        </p:nvSpPr>
        <p:spPr>
          <a:xfrm>
            <a:off x="3570863" y="3824663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本征值</a:t>
            </a:r>
            <a:r>
              <a:rPr lang="zh-CN" altLang="zh-CN" sz="2800" b="1" kern="100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0099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28D468F3-A143-4B84-8C77-C1567D068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22" y="5292364"/>
            <a:ext cx="59920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kumimoji="0" lang="en-US" altLang="zh-CN" sz="1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57E3683-B57A-4C45-AF82-4DF84C850351}"/>
              </a:ext>
            </a:extLst>
          </p:cNvPr>
          <p:cNvSpPr/>
          <p:nvPr/>
        </p:nvSpPr>
        <p:spPr>
          <a:xfrm>
            <a:off x="2038343" y="2873513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正交归一的本征矢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476A59C-D92F-4853-BA0A-88090CBA4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29818"/>
              </p:ext>
            </p:extLst>
          </p:nvPr>
        </p:nvGraphicFramePr>
        <p:xfrm>
          <a:off x="6408295" y="193505"/>
          <a:ext cx="23812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7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7D9275A-6597-4BC3-B354-F88A84505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295" y="193505"/>
                        <a:ext cx="238125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342FEE2-906B-4439-AEBB-8037B83EE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01955"/>
              </p:ext>
            </p:extLst>
          </p:nvPr>
        </p:nvGraphicFramePr>
        <p:xfrm>
          <a:off x="6001702" y="2028963"/>
          <a:ext cx="84296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8" name="Equation" r:id="rId5" imgW="355320" imgH="711000" progId="Equation.DSMT4">
                  <p:embed/>
                </p:oleObj>
              </mc:Choice>
              <mc:Fallback>
                <p:oleObj name="Equation" r:id="rId5" imgW="355320" imgH="7110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780C8DA-F25F-4D53-8D8F-E9D47477D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702" y="2028963"/>
                        <a:ext cx="842963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89DA276-CC84-4C56-B6CE-448A51342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71272"/>
              </p:ext>
            </p:extLst>
          </p:nvPr>
        </p:nvGraphicFramePr>
        <p:xfrm>
          <a:off x="7064037" y="3362590"/>
          <a:ext cx="47021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9" name="Equation" r:id="rId7" imgW="1981080" imgH="711000" progId="Equation.DSMT4">
                  <p:embed/>
                </p:oleObj>
              </mc:Choice>
              <mc:Fallback>
                <p:oleObj name="Equation" r:id="rId7" imgW="1981080" imgH="7110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3070BAD9-DB63-4438-B0BA-7EA5898B5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037" y="3362590"/>
                        <a:ext cx="47021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009A937-D8AF-477E-9912-6A876B1EE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18134"/>
              </p:ext>
            </p:extLst>
          </p:nvPr>
        </p:nvGraphicFramePr>
        <p:xfrm>
          <a:off x="2562225" y="4859338"/>
          <a:ext cx="37068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0" name="Equation" r:id="rId9" imgW="1562040" imgH="711000" progId="Equation.DSMT4">
                  <p:embed/>
                </p:oleObj>
              </mc:Choice>
              <mc:Fallback>
                <p:oleObj name="Equation" r:id="rId9" imgW="1562040" imgH="7110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D9BD9B2-D70D-4627-A83B-F1B8A8477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4859338"/>
                        <a:ext cx="3706813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0F26B389-5F99-448F-ACCF-08F7F6C5958E}"/>
              </a:ext>
            </a:extLst>
          </p:cNvPr>
          <p:cNvSpPr/>
          <p:nvPr/>
        </p:nvSpPr>
        <p:spPr>
          <a:xfrm>
            <a:off x="409371" y="5415474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久期</a:t>
            </a:r>
            <a:r>
              <a:rPr lang="zh-CN" altLang="zh-CN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3C972B71-6A47-4CEB-99B3-1B3DE26D4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86348"/>
              </p:ext>
            </p:extLst>
          </p:nvPr>
        </p:nvGraphicFramePr>
        <p:xfrm>
          <a:off x="9415124" y="333096"/>
          <a:ext cx="22209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1" name="Equation" r:id="rId11" imgW="1041120" imgH="711000" progId="Equation.DSMT4">
                  <p:embed/>
                </p:oleObj>
              </mc:Choice>
              <mc:Fallback>
                <p:oleObj name="Equation" r:id="rId11" imgW="1041120" imgH="71100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44650E79-061D-4835-8CE8-B6C4FDBD3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5124" y="333096"/>
                        <a:ext cx="2220913" cy="153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99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E79769E-B964-4E0E-A160-8F35726A8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41920"/>
              </p:ext>
            </p:extLst>
          </p:nvPr>
        </p:nvGraphicFramePr>
        <p:xfrm>
          <a:off x="2903486" y="1851026"/>
          <a:ext cx="81375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2" name="Equation" r:id="rId3" imgW="3429000" imgH="939600" progId="Equation.DSMT4">
                  <p:embed/>
                </p:oleObj>
              </mc:Choice>
              <mc:Fallback>
                <p:oleObj name="Equation" r:id="rId3" imgW="3429000" imgH="939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D6FB4A5-DF53-4C66-BF33-3791F70B3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486" y="1851026"/>
                        <a:ext cx="8137525" cy="223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4">
            <a:extLst>
              <a:ext uri="{FF2B5EF4-FFF2-40B4-BE49-F238E27FC236}">
                <a16:creationId xmlns:a16="http://schemas.microsoft.com/office/drawing/2014/main" id="{35D3411B-5963-4F17-AC29-C12FB9E78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648" y="600443"/>
            <a:ext cx="59920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kumimoji="0" lang="en-US" altLang="zh-CN" sz="1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CEF78A5-AA8F-45C4-8EA4-19C44489D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79099"/>
              </p:ext>
            </p:extLst>
          </p:nvPr>
        </p:nvGraphicFramePr>
        <p:xfrm>
          <a:off x="3131851" y="167417"/>
          <a:ext cx="37068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3" name="Equation" r:id="rId5" imgW="1562040" imgH="711000" progId="Equation.DSMT4">
                  <p:embed/>
                </p:oleObj>
              </mc:Choice>
              <mc:Fallback>
                <p:oleObj name="Equation" r:id="rId5" imgW="1562040" imgH="711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5208637-D03F-4441-9CB4-4C3BCD541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51" y="167417"/>
                        <a:ext cx="3706813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5C738CEC-B418-4459-A2A1-A5ABAB5CDE1E}"/>
              </a:ext>
            </a:extLst>
          </p:cNvPr>
          <p:cNvSpPr/>
          <p:nvPr/>
        </p:nvSpPr>
        <p:spPr>
          <a:xfrm>
            <a:off x="978997" y="723553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久期</a:t>
            </a:r>
            <a:r>
              <a:rPr lang="zh-CN" altLang="zh-CN" sz="2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BDF269A-40B7-423F-907B-8A45F0903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567792"/>
              </p:ext>
            </p:extLst>
          </p:nvPr>
        </p:nvGraphicFramePr>
        <p:xfrm>
          <a:off x="1877961" y="4494213"/>
          <a:ext cx="91630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4" name="Equation" r:id="rId7" imgW="3860640" imgH="279360" progId="Equation.DSMT4">
                  <p:embed/>
                </p:oleObj>
              </mc:Choice>
              <mc:Fallback>
                <p:oleObj name="Equation" r:id="rId7" imgW="3860640" imgH="2793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4911CF1-47E3-49C8-AA8E-B374A6296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1" y="4494213"/>
                        <a:ext cx="9163050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73662E4-4A6D-4160-B6EA-1818BA683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610439"/>
              </p:ext>
            </p:extLst>
          </p:nvPr>
        </p:nvGraphicFramePr>
        <p:xfrm>
          <a:off x="3605213" y="5568950"/>
          <a:ext cx="36163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5" name="Equation" r:id="rId9" imgW="1523880" imgH="279360" progId="Equation.DSMT4">
                  <p:embed/>
                </p:oleObj>
              </mc:Choice>
              <mc:Fallback>
                <p:oleObj name="Equation" r:id="rId9" imgW="1523880" imgH="279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9C65D8-1179-4663-830C-503DABAB6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5568950"/>
                        <a:ext cx="3616325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DDE55B40-DB3D-49A4-BDB5-E50D994CB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43" y="236378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9" name="AutoShape 2059">
            <a:extLst>
              <a:ext uri="{FF2B5EF4-FFF2-40B4-BE49-F238E27FC236}">
                <a16:creationId xmlns:a16="http://schemas.microsoft.com/office/drawing/2014/main" id="{8DC57B98-2B34-44CC-8C31-A5458C1B5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40" y="477345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0" name="AutoShape 2059">
            <a:extLst>
              <a:ext uri="{FF2B5EF4-FFF2-40B4-BE49-F238E27FC236}">
                <a16:creationId xmlns:a16="http://schemas.microsoft.com/office/drawing/2014/main" id="{F6C94A57-C759-4CB6-9242-9BDEE8369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1760" y="582805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1" name="AutoShape 2059">
            <a:extLst>
              <a:ext uri="{FF2B5EF4-FFF2-40B4-BE49-F238E27FC236}">
                <a16:creationId xmlns:a16="http://schemas.microsoft.com/office/drawing/2014/main" id="{6CCCEB26-5F2E-4E5F-A6A7-A43B579AA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324" y="574753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6AFB928-7D6C-4012-9B1E-614923C91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886546"/>
              </p:ext>
            </p:extLst>
          </p:nvPr>
        </p:nvGraphicFramePr>
        <p:xfrm>
          <a:off x="9594799" y="5673483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6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110DA53-CD46-4E5A-8DB9-ED019D1C7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4799" y="5673483"/>
                        <a:ext cx="14462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17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A8B5948-CC17-47BF-B89D-618685F7E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82942"/>
              </p:ext>
            </p:extLst>
          </p:nvPr>
        </p:nvGraphicFramePr>
        <p:xfrm>
          <a:off x="341480" y="866290"/>
          <a:ext cx="8445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6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61E546E-328A-4AB5-BB8A-F964BB8ED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80" y="866290"/>
                        <a:ext cx="844550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C846DA6-E9A3-4070-8AF1-D1A97F204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118582"/>
              </p:ext>
            </p:extLst>
          </p:nvPr>
        </p:nvGraphicFramePr>
        <p:xfrm>
          <a:off x="2969745" y="269687"/>
          <a:ext cx="298291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7" name="Equation" r:id="rId5" imgW="1257120" imgH="711000" progId="Equation.DSMT4">
                  <p:embed/>
                </p:oleObj>
              </mc:Choice>
              <mc:Fallback>
                <p:oleObj name="Equation" r:id="rId5" imgW="1257120" imgH="7110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4F9BDA7-C765-4114-B909-4EBBDA979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745" y="269687"/>
                        <a:ext cx="2982912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A3D66F7-CB17-4A8C-8C94-1D722B121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22128"/>
              </p:ext>
            </p:extLst>
          </p:nvPr>
        </p:nvGraphicFramePr>
        <p:xfrm>
          <a:off x="8289966" y="905566"/>
          <a:ext cx="1685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8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5645837-B009-4A2A-ABF9-39A9F75E6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966" y="905566"/>
                        <a:ext cx="16859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DA72798-F20E-4997-B182-C699DF182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41445"/>
              </p:ext>
            </p:extLst>
          </p:nvPr>
        </p:nvGraphicFramePr>
        <p:xfrm>
          <a:off x="10714038" y="905566"/>
          <a:ext cx="1022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9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0193125-8A61-4F76-B728-1BE9C42E4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4038" y="905566"/>
                        <a:ext cx="1022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5BA88C36-8245-4136-BD26-1A231FBE6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280" y="82643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7" name="AutoShape 2059">
            <a:extLst>
              <a:ext uri="{FF2B5EF4-FFF2-40B4-BE49-F238E27FC236}">
                <a16:creationId xmlns:a16="http://schemas.microsoft.com/office/drawing/2014/main" id="{169E4177-CA51-4A72-B3A7-F5C895D14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0423" y="1062346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E09A254-BE93-4465-AD88-D25A9AE5E155}"/>
              </a:ext>
            </a:extLst>
          </p:cNvPr>
          <p:cNvSpPr/>
          <p:nvPr/>
        </p:nvSpPr>
        <p:spPr>
          <a:xfrm>
            <a:off x="2529962" y="2275865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FF"/>
                </a:solidFill>
              </a:rPr>
              <a:t>本征矢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431709E-B730-4943-9B1D-EE6C91C2C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7971"/>
              </p:ext>
            </p:extLst>
          </p:nvPr>
        </p:nvGraphicFramePr>
        <p:xfrm>
          <a:off x="5910106" y="1692925"/>
          <a:ext cx="20478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0" name="Equation" r:id="rId11" imgW="863280" imgH="711000" progId="Equation.DSMT4">
                  <p:embed/>
                </p:oleObj>
              </mc:Choice>
              <mc:Fallback>
                <p:oleObj name="Equation" r:id="rId11" imgW="863280" imgH="7110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B437316-67A5-4EE2-926D-1C253C441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106" y="1692925"/>
                        <a:ext cx="20478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B63B2F5F-6C72-4637-A579-56D43F3B4905}"/>
              </a:ext>
            </a:extLst>
          </p:cNvPr>
          <p:cNvSpPr/>
          <p:nvPr/>
        </p:nvSpPr>
        <p:spPr>
          <a:xfrm>
            <a:off x="5398501" y="400736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理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E0491BC-56BF-4C16-90B8-9DFA3CEE7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62989"/>
              </p:ext>
            </p:extLst>
          </p:nvPr>
        </p:nvGraphicFramePr>
        <p:xfrm>
          <a:off x="9064302" y="3295476"/>
          <a:ext cx="13541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1" name="Equation" r:id="rId13" imgW="571320" imgH="711000" progId="Equation.DSMT4">
                  <p:embed/>
                </p:oleObj>
              </mc:Choice>
              <mc:Fallback>
                <p:oleObj name="Equation" r:id="rId13" imgW="571320" imgH="7110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577BE6B-7A78-4BD7-AC3E-827BFDDB4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302" y="3295476"/>
                        <a:ext cx="1354137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FE904B6-C012-485F-89A4-2DC8BA5F3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91340"/>
              </p:ext>
            </p:extLst>
          </p:nvPr>
        </p:nvGraphicFramePr>
        <p:xfrm>
          <a:off x="6630832" y="3876863"/>
          <a:ext cx="9048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2" name="Equation" r:id="rId15" imgW="380880" imgH="164880" progId="Equation.DSMT4">
                  <p:embed/>
                </p:oleObj>
              </mc:Choice>
              <mc:Fallback>
                <p:oleObj name="Equation" r:id="rId15" imgW="380880" imgH="1648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F5A4A1E-9765-4D5C-B9BF-AB0498FD3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832" y="3876863"/>
                        <a:ext cx="90487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77103F6-C3BE-4879-A7D3-9533F2222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00190"/>
              </p:ext>
            </p:extLst>
          </p:nvPr>
        </p:nvGraphicFramePr>
        <p:xfrm>
          <a:off x="8604798" y="5006078"/>
          <a:ext cx="189706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3" name="Equation" r:id="rId17" imgW="799920" imgH="711000" progId="Equation.DSMT4">
                  <p:embed/>
                </p:oleObj>
              </mc:Choice>
              <mc:Fallback>
                <p:oleObj name="Equation" r:id="rId17" imgW="799920" imgH="7110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0EC31BA-D67F-4A31-BC01-DB43AE049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798" y="5006078"/>
                        <a:ext cx="1897062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6BB384C-8AE4-420C-940A-CE08C0A71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4526"/>
              </p:ext>
            </p:extLst>
          </p:nvPr>
        </p:nvGraphicFramePr>
        <p:xfrm>
          <a:off x="7083269" y="5840102"/>
          <a:ext cx="8747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4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81F8F75-23E8-4318-8F66-33E624D0A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269" y="5840102"/>
                        <a:ext cx="874712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A1AE60A-DFFE-40F8-9F6C-D2388D423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66721"/>
              </p:ext>
            </p:extLst>
          </p:nvPr>
        </p:nvGraphicFramePr>
        <p:xfrm>
          <a:off x="372476" y="3845986"/>
          <a:ext cx="47021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5" name="Equation" r:id="rId21" imgW="1981080" imgH="711000" progId="Equation.DSMT4">
                  <p:embed/>
                </p:oleObj>
              </mc:Choice>
              <mc:Fallback>
                <p:oleObj name="Equation" r:id="rId21" imgW="1981080" imgH="7110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0467EC5A-AA86-4BF7-AE0D-05CDCECE4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76" y="3845986"/>
                        <a:ext cx="47021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059">
            <a:extLst>
              <a:ext uri="{FF2B5EF4-FFF2-40B4-BE49-F238E27FC236}">
                <a16:creationId xmlns:a16="http://schemas.microsoft.com/office/drawing/2014/main" id="{31D52017-DC4C-44BB-B7A4-7147F959F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67" y="251591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372748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10" grpId="0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53C5EE2-70E1-4E64-AD12-7B0EC4A039C1}"/>
              </a:ext>
            </a:extLst>
          </p:cNvPr>
          <p:cNvSpPr/>
          <p:nvPr/>
        </p:nvSpPr>
        <p:spPr>
          <a:xfrm>
            <a:off x="454165" y="256709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元例子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B08B349-DF62-4F05-8967-7A5759E9AA3E}"/>
              </a:ext>
            </a:extLst>
          </p:cNvPr>
          <p:cNvSpPr/>
          <p:nvPr/>
        </p:nvSpPr>
        <p:spPr>
          <a:xfrm>
            <a:off x="838216" y="786043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正交归一的完备函数系</a:t>
            </a:r>
            <a:r>
              <a:rPr lang="zh-CN" altLang="en-US" sz="2800" b="1" dirty="0">
                <a:solidFill>
                  <a:srgbClr val="3333FF"/>
                </a:solidFill>
                <a:latin typeface="Calibri" panose="020F0502020204030204" pitchFamily="34" charset="0"/>
              </a:rPr>
              <a:t>例子：</a:t>
            </a:r>
          </a:p>
        </p:txBody>
      </p:sp>
      <p:grpSp>
        <p:nvGrpSpPr>
          <p:cNvPr id="4" name="Group 31">
            <a:extLst>
              <a:ext uri="{FF2B5EF4-FFF2-40B4-BE49-F238E27FC236}">
                <a16:creationId xmlns:a16="http://schemas.microsoft.com/office/drawing/2014/main" id="{4ECB9994-D5C1-4497-A4B2-0281FDD9999E}"/>
              </a:ext>
            </a:extLst>
          </p:cNvPr>
          <p:cNvGrpSpPr>
            <a:grpSpLocks/>
          </p:cNvGrpSpPr>
          <p:nvPr/>
        </p:nvGrpSpPr>
        <p:grpSpPr bwMode="auto">
          <a:xfrm>
            <a:off x="8290495" y="275029"/>
            <a:ext cx="3554413" cy="3187700"/>
            <a:chOff x="3666" y="1726"/>
            <a:chExt cx="2239" cy="2008"/>
          </a:xfrm>
        </p:grpSpPr>
        <p:sp>
          <p:nvSpPr>
            <p:cNvPr id="5" name="Line 32">
              <a:extLst>
                <a:ext uri="{FF2B5EF4-FFF2-40B4-BE49-F238E27FC236}">
                  <a16:creationId xmlns:a16="http://schemas.microsoft.com/office/drawing/2014/main" id="{4E0C556F-3749-4533-935E-B3F8543D71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33">
              <a:extLst>
                <a:ext uri="{FF2B5EF4-FFF2-40B4-BE49-F238E27FC236}">
                  <a16:creationId xmlns:a16="http://schemas.microsoft.com/office/drawing/2014/main" id="{09351944-6452-487A-8137-AF3B4A3257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Text Box 37">
              <a:extLst>
                <a:ext uri="{FF2B5EF4-FFF2-40B4-BE49-F238E27FC236}">
                  <a16:creationId xmlns:a16="http://schemas.microsoft.com/office/drawing/2014/main" id="{6BA26B62-D90E-4FE8-BE4F-9C615D542B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8" name="Text Box 38">
              <a:extLst>
                <a:ext uri="{FF2B5EF4-FFF2-40B4-BE49-F238E27FC236}">
                  <a16:creationId xmlns:a16="http://schemas.microsoft.com/office/drawing/2014/main" id="{3521B1CB-A2D5-4746-BD2F-D5B5C76D2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sp>
          <p:nvSpPr>
            <p:cNvPr id="9" name="Text Box 39">
              <a:extLst>
                <a:ext uri="{FF2B5EF4-FFF2-40B4-BE49-F238E27FC236}">
                  <a16:creationId xmlns:a16="http://schemas.microsoft.com/office/drawing/2014/main" id="{742ADFF7-F68E-4D6D-9203-6F0862276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3" y="3375"/>
              <a:ext cx="2032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CC"/>
                  </a:solidFill>
                  <a:latin typeface="宋体" panose="02010600030101010101" pitchFamily="2" charset="-122"/>
                </a:rPr>
                <a:t>无限深方势阱</a:t>
              </a:r>
            </a:p>
          </p:txBody>
        </p:sp>
        <p:graphicFrame>
          <p:nvGraphicFramePr>
            <p:cNvPr id="10" name="Object 40">
              <a:extLst>
                <a:ext uri="{FF2B5EF4-FFF2-40B4-BE49-F238E27FC236}">
                  <a16:creationId xmlns:a16="http://schemas.microsoft.com/office/drawing/2014/main" id="{EF52E26C-2297-43E3-8BF3-278F526815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400601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45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13" name="Object 40">
                          <a:extLst>
                            <a:ext uri="{FF2B5EF4-FFF2-40B4-BE49-F238E27FC236}">
                              <a16:creationId xmlns:a16="http://schemas.microsoft.com/office/drawing/2014/main" id="{E49211B7-E90C-4B6B-AF28-662BD4FA6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1">
              <a:extLst>
                <a:ext uri="{FF2B5EF4-FFF2-40B4-BE49-F238E27FC236}">
                  <a16:creationId xmlns:a16="http://schemas.microsoft.com/office/drawing/2014/main" id="{14B089FA-527F-4AE8-B449-02D48C5161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941604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46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14" name="Object 41">
                          <a:extLst>
                            <a:ext uri="{FF2B5EF4-FFF2-40B4-BE49-F238E27FC236}">
                              <a16:creationId xmlns:a16="http://schemas.microsoft.com/office/drawing/2014/main" id="{9B4504BC-4297-4F87-9951-859545B01B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42">
              <a:extLst>
                <a:ext uri="{FF2B5EF4-FFF2-40B4-BE49-F238E27FC236}">
                  <a16:creationId xmlns:a16="http://schemas.microsoft.com/office/drawing/2014/main" id="{410DFC5A-BFFF-4401-84B9-279983970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27" y="2014"/>
              <a:ext cx="0" cy="113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43">
              <a:extLst>
                <a:ext uri="{FF2B5EF4-FFF2-40B4-BE49-F238E27FC236}">
                  <a16:creationId xmlns:a16="http://schemas.microsoft.com/office/drawing/2014/main" id="{ED9FF09C-7F30-4E85-95B2-089F996781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Line 43">
            <a:extLst>
              <a:ext uri="{FF2B5EF4-FFF2-40B4-BE49-F238E27FC236}">
                <a16:creationId xmlns:a16="http://schemas.microsoft.com/office/drawing/2014/main" id="{FCB660E4-0B4D-474A-AEED-BD8FFE55DD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8163" y="2537216"/>
            <a:ext cx="1915622" cy="115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Rectangle 39" descr="浅色上对角线">
            <a:extLst>
              <a:ext uri="{FF2B5EF4-FFF2-40B4-BE49-F238E27FC236}">
                <a16:creationId xmlns:a16="http://schemas.microsoft.com/office/drawing/2014/main" id="{01B0D963-4737-4AB5-89DB-4F1C604AE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1482" y="161580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6" name="Rectangle 39" descr="浅色上对角线">
            <a:extLst>
              <a:ext uri="{FF2B5EF4-FFF2-40B4-BE49-F238E27FC236}">
                <a16:creationId xmlns:a16="http://schemas.microsoft.com/office/drawing/2014/main" id="{2A3FE314-4AD4-4A9F-8438-68BF3261C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17757" y="301014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7" name="Object 44">
            <a:extLst>
              <a:ext uri="{FF2B5EF4-FFF2-40B4-BE49-F238E27FC236}">
                <a16:creationId xmlns:a16="http://schemas.microsoft.com/office/drawing/2014/main" id="{1236707E-2F35-4A5C-8E5E-F8B55F4FD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65685"/>
              </p:ext>
            </p:extLst>
          </p:nvPr>
        </p:nvGraphicFramePr>
        <p:xfrm>
          <a:off x="7445092" y="855129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7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20" name="Object 44">
                        <a:extLst>
                          <a:ext uri="{FF2B5EF4-FFF2-40B4-BE49-F238E27FC236}">
                            <a16:creationId xmlns:a16="http://schemas.microsoft.com/office/drawing/2014/main" id="{4978A996-56AF-4E67-AF55-1E0662F4F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092" y="855129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4">
            <a:extLst>
              <a:ext uri="{FF2B5EF4-FFF2-40B4-BE49-F238E27FC236}">
                <a16:creationId xmlns:a16="http://schemas.microsoft.com/office/drawing/2014/main" id="{C017C04D-5686-42ED-9004-205A922D3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90093"/>
              </p:ext>
            </p:extLst>
          </p:nvPr>
        </p:nvGraphicFramePr>
        <p:xfrm>
          <a:off x="10777620" y="888174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8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21" name="Object 44">
                        <a:extLst>
                          <a:ext uri="{FF2B5EF4-FFF2-40B4-BE49-F238E27FC236}">
                            <a16:creationId xmlns:a16="http://schemas.microsoft.com/office/drawing/2014/main" id="{C25A6D19-6657-4573-B8A8-8A813FC6A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7620" y="888174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4">
            <a:extLst>
              <a:ext uri="{FF2B5EF4-FFF2-40B4-BE49-F238E27FC236}">
                <a16:creationId xmlns:a16="http://schemas.microsoft.com/office/drawing/2014/main" id="{6412276E-6773-4E6D-8A54-D0D2DB067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40185"/>
              </p:ext>
            </p:extLst>
          </p:nvPr>
        </p:nvGraphicFramePr>
        <p:xfrm>
          <a:off x="9159766" y="1962999"/>
          <a:ext cx="10620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9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22" name="Object 44">
                        <a:extLst>
                          <a:ext uri="{FF2B5EF4-FFF2-40B4-BE49-F238E27FC236}">
                            <a16:creationId xmlns:a16="http://schemas.microsoft.com/office/drawing/2014/main" id="{8FB269EB-1B43-4829-8E4C-8E027753A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766" y="1962999"/>
                        <a:ext cx="10620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7CAE7590-FAAE-4B47-BE03-94EC48E37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29075"/>
              </p:ext>
            </p:extLst>
          </p:nvPr>
        </p:nvGraphicFramePr>
        <p:xfrm>
          <a:off x="1404829" y="1120211"/>
          <a:ext cx="6446837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0" name="Equation" r:id="rId12" imgW="2349360" imgH="685800" progId="Equation.DSMT4">
                  <p:embed/>
                </p:oleObj>
              </mc:Choice>
              <mc:Fallback>
                <p:oleObj name="Equation" r:id="rId12" imgW="2349360" imgH="685800" progId="Equation.DSMT4">
                  <p:embed/>
                  <p:pic>
                    <p:nvPicPr>
                      <p:cNvPr id="23" name="Object 8">
                        <a:extLst>
                          <a:ext uri="{FF2B5EF4-FFF2-40B4-BE49-F238E27FC236}">
                            <a16:creationId xmlns:a16="http://schemas.microsoft.com/office/drawing/2014/main" id="{96621379-D892-461E-BE5B-E7EDE8E57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829" y="1120211"/>
                        <a:ext cx="6446837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662B303-3C98-4636-AAF6-DCD70085D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27018"/>
              </p:ext>
            </p:extLst>
          </p:nvPr>
        </p:nvGraphicFramePr>
        <p:xfrm>
          <a:off x="2376074" y="2850295"/>
          <a:ext cx="2252173" cy="71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1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50DCB33-006C-4BB1-9153-A38D2C699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074" y="2850295"/>
                        <a:ext cx="2252173" cy="717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34823FD7-54BA-4F82-901F-6291F9E01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81949"/>
              </p:ext>
            </p:extLst>
          </p:nvPr>
        </p:nvGraphicFramePr>
        <p:xfrm>
          <a:off x="564476" y="3552427"/>
          <a:ext cx="63373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2" name="Equation" r:id="rId16" imgW="2457542" imgH="352533" progId="Equation.3">
                  <p:embed/>
                </p:oleObj>
              </mc:Choice>
              <mc:Fallback>
                <p:oleObj name="Equation" r:id="rId16" imgW="2457542" imgH="352533" progId="Equation.3">
                  <p:embed/>
                  <p:pic>
                    <p:nvPicPr>
                      <p:cNvPr id="46" name="Object 6">
                        <a:extLst>
                          <a:ext uri="{FF2B5EF4-FFF2-40B4-BE49-F238E27FC236}">
                            <a16:creationId xmlns:a16="http://schemas.microsoft.com/office/drawing/2014/main" id="{F12E17A8-A023-4FBA-B0F4-838F0C2C4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76" y="3552427"/>
                        <a:ext cx="63373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31">
            <a:extLst>
              <a:ext uri="{FF2B5EF4-FFF2-40B4-BE49-F238E27FC236}">
                <a16:creationId xmlns:a16="http://schemas.microsoft.com/office/drawing/2014/main" id="{729EB553-C1F1-4F5D-B787-000D2684E991}"/>
              </a:ext>
            </a:extLst>
          </p:cNvPr>
          <p:cNvGrpSpPr>
            <a:grpSpLocks/>
          </p:cNvGrpSpPr>
          <p:nvPr/>
        </p:nvGrpSpPr>
        <p:grpSpPr bwMode="auto">
          <a:xfrm>
            <a:off x="8311482" y="3851913"/>
            <a:ext cx="3452813" cy="3033713"/>
            <a:chOff x="3666" y="1726"/>
            <a:chExt cx="2175" cy="1911"/>
          </a:xfrm>
        </p:grpSpPr>
        <p:sp>
          <p:nvSpPr>
            <p:cNvPr id="24" name="Line 32">
              <a:extLst>
                <a:ext uri="{FF2B5EF4-FFF2-40B4-BE49-F238E27FC236}">
                  <a16:creationId xmlns:a16="http://schemas.microsoft.com/office/drawing/2014/main" id="{65455A30-58E1-40ED-B6E2-CAA0971946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F93C5AFC-AFB1-461B-ADC3-B4E873974C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37">
              <a:extLst>
                <a:ext uri="{FF2B5EF4-FFF2-40B4-BE49-F238E27FC236}">
                  <a16:creationId xmlns:a16="http://schemas.microsoft.com/office/drawing/2014/main" id="{FF01B541-CEDF-496A-A30B-2EC4D8824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27" name="Text Box 38">
              <a:extLst>
                <a:ext uri="{FF2B5EF4-FFF2-40B4-BE49-F238E27FC236}">
                  <a16:creationId xmlns:a16="http://schemas.microsoft.com/office/drawing/2014/main" id="{A29CC67E-E141-4129-B23B-A5E0B8C934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28" name="Object 40">
              <a:extLst>
                <a:ext uri="{FF2B5EF4-FFF2-40B4-BE49-F238E27FC236}">
                  <a16:creationId xmlns:a16="http://schemas.microsoft.com/office/drawing/2014/main" id="{ED8A4774-59C9-4FD1-95EC-7877FD6264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509235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53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52" name="Object 40">
                          <a:extLst>
                            <a:ext uri="{FF2B5EF4-FFF2-40B4-BE49-F238E27FC236}">
                              <a16:creationId xmlns:a16="http://schemas.microsoft.com/office/drawing/2014/main" id="{89A831EA-35C9-4C3E-A257-621F257B5B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1">
              <a:extLst>
                <a:ext uri="{FF2B5EF4-FFF2-40B4-BE49-F238E27FC236}">
                  <a16:creationId xmlns:a16="http://schemas.microsoft.com/office/drawing/2014/main" id="{95D2E869-1655-4DAB-867D-91E8F16EE1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59921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54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53" name="Object 41">
                          <a:extLst>
                            <a:ext uri="{FF2B5EF4-FFF2-40B4-BE49-F238E27FC236}">
                              <a16:creationId xmlns:a16="http://schemas.microsoft.com/office/drawing/2014/main" id="{DC7A9795-1DC1-4E45-8AF7-8FD1C34D91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42">
              <a:extLst>
                <a:ext uri="{FF2B5EF4-FFF2-40B4-BE49-F238E27FC236}">
                  <a16:creationId xmlns:a16="http://schemas.microsoft.com/office/drawing/2014/main" id="{B31EF0AB-936A-404A-8504-7DBC32E46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21" y="1838"/>
              <a:ext cx="11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3">
              <a:extLst>
                <a:ext uri="{FF2B5EF4-FFF2-40B4-BE49-F238E27FC236}">
                  <a16:creationId xmlns:a16="http://schemas.microsoft.com/office/drawing/2014/main" id="{17D08A45-2339-432C-9F7B-1DC6D92F41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" name="Line 43">
            <a:extLst>
              <a:ext uri="{FF2B5EF4-FFF2-40B4-BE49-F238E27FC236}">
                <a16:creationId xmlns:a16="http://schemas.microsoft.com/office/drawing/2014/main" id="{E14EFA9A-8DA2-44BD-B50A-A8C49D8740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09150" y="4973878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Rectangle 39" descr="浅色上对角线">
            <a:extLst>
              <a:ext uri="{FF2B5EF4-FFF2-40B4-BE49-F238E27FC236}">
                <a16:creationId xmlns:a16="http://schemas.microsoft.com/office/drawing/2014/main" id="{1FB0E5F6-4E9E-4507-80B0-AAD32DC62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469" y="3738464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34" name="Rectangle 39" descr="浅色上对角线">
            <a:extLst>
              <a:ext uri="{FF2B5EF4-FFF2-40B4-BE49-F238E27FC236}">
                <a16:creationId xmlns:a16="http://schemas.microsoft.com/office/drawing/2014/main" id="{0921BE7F-4884-41A8-94F7-966F88BA5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8744" y="3877898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5" name="Object 44">
            <a:extLst>
              <a:ext uri="{FF2B5EF4-FFF2-40B4-BE49-F238E27FC236}">
                <a16:creationId xmlns:a16="http://schemas.microsoft.com/office/drawing/2014/main" id="{E312B866-3763-43D3-877A-BE4CA0C33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87336"/>
              </p:ext>
            </p:extLst>
          </p:nvPr>
        </p:nvGraphicFramePr>
        <p:xfrm>
          <a:off x="7466079" y="4432013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5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9" name="Object 44">
                        <a:extLst>
                          <a:ext uri="{FF2B5EF4-FFF2-40B4-BE49-F238E27FC236}">
                            <a16:creationId xmlns:a16="http://schemas.microsoft.com/office/drawing/2014/main" id="{1A8E9C9F-D3D3-4546-BB46-53F696DB7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79" y="4432013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4">
            <a:extLst>
              <a:ext uri="{FF2B5EF4-FFF2-40B4-BE49-F238E27FC236}">
                <a16:creationId xmlns:a16="http://schemas.microsoft.com/office/drawing/2014/main" id="{42CDB520-B36B-474B-A760-BED4F65DA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12352"/>
              </p:ext>
            </p:extLst>
          </p:nvPr>
        </p:nvGraphicFramePr>
        <p:xfrm>
          <a:off x="10798607" y="4465058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6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60" name="Object 44">
                        <a:extLst>
                          <a:ext uri="{FF2B5EF4-FFF2-40B4-BE49-F238E27FC236}">
                            <a16:creationId xmlns:a16="http://schemas.microsoft.com/office/drawing/2014/main" id="{96A91E2C-04C5-4243-9913-537EC04B5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607" y="4465058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4">
            <a:extLst>
              <a:ext uri="{FF2B5EF4-FFF2-40B4-BE49-F238E27FC236}">
                <a16:creationId xmlns:a16="http://schemas.microsoft.com/office/drawing/2014/main" id="{EE3E24B6-A238-4EE2-8706-111CC488E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13416"/>
              </p:ext>
            </p:extLst>
          </p:nvPr>
        </p:nvGraphicFramePr>
        <p:xfrm>
          <a:off x="8904365" y="4809181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7" name="Equation" r:id="rId18" imgW="469800" imgH="177480" progId="Equation.DSMT4">
                  <p:embed/>
                </p:oleObj>
              </mc:Choice>
              <mc:Fallback>
                <p:oleObj name="Equation" r:id="rId18" imgW="469800" imgH="177480" progId="Equation.DSMT4">
                  <p:embed/>
                  <p:pic>
                    <p:nvPicPr>
                      <p:cNvPr id="61" name="Object 44">
                        <a:extLst>
                          <a:ext uri="{FF2B5EF4-FFF2-40B4-BE49-F238E27FC236}">
                            <a16:creationId xmlns:a16="http://schemas.microsoft.com/office/drawing/2014/main" id="{A6F12878-6360-423E-BF65-96DD78051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365" y="4809181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4">
            <a:extLst>
              <a:ext uri="{FF2B5EF4-FFF2-40B4-BE49-F238E27FC236}">
                <a16:creationId xmlns:a16="http://schemas.microsoft.com/office/drawing/2014/main" id="{0C90156D-DC1C-45D7-8627-F0D257DA2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46063"/>
              </p:ext>
            </p:extLst>
          </p:nvPr>
        </p:nvGraphicFramePr>
        <p:xfrm>
          <a:off x="1478042" y="4485213"/>
          <a:ext cx="443706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8" name="Equation" r:id="rId20" imgW="1676160" imgH="457200" progId="Equation.DSMT4">
                  <p:embed/>
                </p:oleObj>
              </mc:Choice>
              <mc:Fallback>
                <p:oleObj name="Equation" r:id="rId20" imgW="1676160" imgH="457200" progId="Equation.DSMT4">
                  <p:embed/>
                  <p:pic>
                    <p:nvPicPr>
                      <p:cNvPr id="62" name="Object 44">
                        <a:extLst>
                          <a:ext uri="{FF2B5EF4-FFF2-40B4-BE49-F238E27FC236}">
                            <a16:creationId xmlns:a16="http://schemas.microsoft.com/office/drawing/2014/main" id="{5D287B93-10FF-4B81-A0D2-B42647A84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042" y="4485213"/>
                        <a:ext cx="4437062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>
            <a:extLst>
              <a:ext uri="{FF2B5EF4-FFF2-40B4-BE49-F238E27FC236}">
                <a16:creationId xmlns:a16="http://schemas.microsoft.com/office/drawing/2014/main" id="{54B13DDE-D4A2-4527-B0E3-C4A90331581D}"/>
              </a:ext>
            </a:extLst>
          </p:cNvPr>
          <p:cNvSpPr/>
          <p:nvPr/>
        </p:nvSpPr>
        <p:spPr>
          <a:xfrm>
            <a:off x="672938" y="6160138"/>
            <a:ext cx="2528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常数。计算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F5E503C9-8E80-4EE6-966C-CF8ED500B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32217"/>
              </p:ext>
            </p:extLst>
          </p:nvPr>
        </p:nvGraphicFramePr>
        <p:xfrm>
          <a:off x="3397316" y="5957731"/>
          <a:ext cx="40687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9" name="Equation" r:id="rId22" imgW="1726920" imgH="330120" progId="Equation.DSMT4">
                  <p:embed/>
                </p:oleObj>
              </mc:Choice>
              <mc:Fallback>
                <p:oleObj name="Equation" r:id="rId22" imgW="1726920" imgH="33012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584C876E-5562-45E5-8D14-4DC8BDE16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316" y="5957731"/>
                        <a:ext cx="4068763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063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2" grpId="0" animBg="1"/>
      <p:bldP spid="33" grpId="0" animBg="1"/>
      <p:bldP spid="34" grpId="0" animBg="1"/>
      <p:bldP spid="3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D92E3716-6254-45A5-864A-D68CEBC33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56186"/>
              </p:ext>
            </p:extLst>
          </p:nvPr>
        </p:nvGraphicFramePr>
        <p:xfrm>
          <a:off x="520835" y="78219"/>
          <a:ext cx="176053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6" name="Equation" r:id="rId3" imgW="825480" imgH="711000" progId="Equation.DSMT4">
                  <p:embed/>
                </p:oleObj>
              </mc:Choice>
              <mc:Fallback>
                <p:oleObj name="Equation" r:id="rId3" imgW="825480" imgH="7110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3C972B71-6A47-4CEB-99B3-1B3DE26D4F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35" y="78219"/>
                        <a:ext cx="1760537" cy="153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3315105-4F35-4029-B065-4046502DB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953416"/>
              </p:ext>
            </p:extLst>
          </p:nvPr>
        </p:nvGraphicFramePr>
        <p:xfrm>
          <a:off x="3414715" y="-123823"/>
          <a:ext cx="20478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7" name="Equation" r:id="rId5" imgW="863280" imgH="711000" progId="Equation.DSMT4">
                  <p:embed/>
                </p:oleObj>
              </mc:Choice>
              <mc:Fallback>
                <p:oleObj name="Equation" r:id="rId5" imgW="863280" imgH="7110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431709E-B730-4943-9B1D-EE6C91C2C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5" y="-123823"/>
                        <a:ext cx="20478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4376DB5-9CFF-427B-9965-E4E19C183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186538"/>
              </p:ext>
            </p:extLst>
          </p:nvPr>
        </p:nvGraphicFramePr>
        <p:xfrm>
          <a:off x="6729412" y="0"/>
          <a:ext cx="13541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8" name="Equation" r:id="rId7" imgW="571320" imgH="711000" progId="Equation.DSMT4">
                  <p:embed/>
                </p:oleObj>
              </mc:Choice>
              <mc:Fallback>
                <p:oleObj name="Equation" r:id="rId7" imgW="571320" imgH="7110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E0491BC-56BF-4C16-90B8-9DFA3CEE7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2" y="0"/>
                        <a:ext cx="1354137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619393A-80EE-4AEA-B628-A90C16CDF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49778"/>
              </p:ext>
            </p:extLst>
          </p:nvPr>
        </p:nvGraphicFramePr>
        <p:xfrm>
          <a:off x="9568657" y="-74181"/>
          <a:ext cx="189706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9" name="Equation" r:id="rId9" imgW="799920" imgH="711000" progId="Equation.DSMT4">
                  <p:embed/>
                </p:oleObj>
              </mc:Choice>
              <mc:Fallback>
                <p:oleObj name="Equation" r:id="rId9" imgW="799920" imgH="7110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77103F6-C3BE-4879-A7D3-9533F2222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8657" y="-74181"/>
                        <a:ext cx="1897062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C800F478-22A5-4410-A146-5BD915CC2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68181"/>
              </p:ext>
            </p:extLst>
          </p:nvPr>
        </p:nvGraphicFramePr>
        <p:xfrm>
          <a:off x="587375" y="1571625"/>
          <a:ext cx="1045845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0" name="Equation" r:id="rId11" imgW="3301920" imgH="787320" progId="Equation.DSMT4">
                  <p:embed/>
                </p:oleObj>
              </mc:Choice>
              <mc:Fallback>
                <p:oleObj name="Equation" r:id="rId11" imgW="3301920" imgH="78732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D92E3716-6254-45A5-864A-D68CEBC33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571625"/>
                        <a:ext cx="10458450" cy="2527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0D494EE-20C6-41E2-80D3-393D9BD36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74793"/>
              </p:ext>
            </p:extLst>
          </p:nvPr>
        </p:nvGraphicFramePr>
        <p:xfrm>
          <a:off x="3271130" y="3708877"/>
          <a:ext cx="1870554" cy="121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1" name="Equation" r:id="rId13" imgW="647640" imgH="419040" progId="Equation.DSMT4">
                  <p:embed/>
                </p:oleObj>
              </mc:Choice>
              <mc:Fallback>
                <p:oleObj name="Equation" r:id="rId13" imgW="647640" imgH="419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FE904B6-C012-485F-89A4-2DC8BA5F3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130" y="3708877"/>
                        <a:ext cx="1870554" cy="1210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2F9FA49-0232-4AF8-9BCA-C561DB4DA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484969"/>
              </p:ext>
            </p:extLst>
          </p:nvPr>
        </p:nvGraphicFramePr>
        <p:xfrm>
          <a:off x="6131442" y="3836939"/>
          <a:ext cx="1696412" cy="95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2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0D494EE-20C6-41E2-80D3-393D9BD36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442" y="3836939"/>
                        <a:ext cx="1696412" cy="954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CE85C83-2FC8-4EC9-9868-6930126EE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09020"/>
              </p:ext>
            </p:extLst>
          </p:nvPr>
        </p:nvGraphicFramePr>
        <p:xfrm>
          <a:off x="646764" y="3618528"/>
          <a:ext cx="1634608" cy="136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3" name="Equation" r:id="rId17" imgW="533160" imgH="444240" progId="Equation.DSMT4">
                  <p:embed/>
                </p:oleObj>
              </mc:Choice>
              <mc:Fallback>
                <p:oleObj name="Equation" r:id="rId17" imgW="533160" imgH="4442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2F9FA49-0232-4AF8-9BCA-C561DB4DA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64" y="3618528"/>
                        <a:ext cx="1634608" cy="1362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050FB4BD-AD6D-4DA4-98A2-1F2A03A43BB4}"/>
              </a:ext>
            </a:extLst>
          </p:cNvPr>
          <p:cNvSpPr/>
          <p:nvPr/>
        </p:nvSpPr>
        <p:spPr>
          <a:xfrm>
            <a:off x="397710" y="5070753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为</a:t>
            </a:r>
            <a:endParaRPr lang="zh-CN" altLang="en-US" sz="280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4893715-4D4F-4142-ADD2-2241060E9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03771"/>
              </p:ext>
            </p:extLst>
          </p:nvPr>
        </p:nvGraphicFramePr>
        <p:xfrm>
          <a:off x="5953353" y="5152137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4" name="Equation" r:id="rId19" imgW="609480" imgH="203040" progId="Equation.DSMT4">
                  <p:embed/>
                </p:oleObj>
              </mc:Choice>
              <mc:Fallback>
                <p:oleObj name="Equation" r:id="rId19" imgW="6094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6AFB928-7D6C-4012-9B1E-614923C91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353" y="5152137"/>
                        <a:ext cx="14462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99B7F700-92DA-48A5-82A4-88D491252B26}"/>
              </a:ext>
            </a:extLst>
          </p:cNvPr>
          <p:cNvSpPr/>
          <p:nvPr/>
        </p:nvSpPr>
        <p:spPr>
          <a:xfrm>
            <a:off x="7511144" y="511151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概率为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B744EFA-BEF1-4CC8-B4D5-E88928655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65510"/>
              </p:ext>
            </p:extLst>
          </p:nvPr>
        </p:nvGraphicFramePr>
        <p:xfrm>
          <a:off x="9636421" y="4935207"/>
          <a:ext cx="3619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5"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CE85C83-2FC8-4EC9-9868-6930126EE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421" y="4935207"/>
                        <a:ext cx="361950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9B8AD18-E057-4416-B83F-660CF9CFE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85021"/>
              </p:ext>
            </p:extLst>
          </p:nvPr>
        </p:nvGraphicFramePr>
        <p:xfrm>
          <a:off x="10697327" y="4864844"/>
          <a:ext cx="3317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6" name="Equation" r:id="rId23" imgW="139680" imgH="393480" progId="Equation.DSMT4">
                  <p:embed/>
                </p:oleObj>
              </mc:Choice>
              <mc:Fallback>
                <p:oleObj name="Equation" r:id="rId23" imgW="13968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B744EFA-BEF1-4CC8-B4D5-E88928655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7327" y="4864844"/>
                        <a:ext cx="331788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53AF397-1075-472B-8B6F-8EC005275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96505"/>
              </p:ext>
            </p:extLst>
          </p:nvPr>
        </p:nvGraphicFramePr>
        <p:xfrm>
          <a:off x="11439907" y="5111517"/>
          <a:ext cx="301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7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9B8AD18-E057-4416-B83F-660CF9CFE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9907" y="5111517"/>
                        <a:ext cx="301625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520EEFEC-6957-46D5-8494-C57E5AC0762E}"/>
              </a:ext>
            </a:extLst>
          </p:cNvPr>
          <p:cNvSpPr/>
          <p:nvPr/>
        </p:nvSpPr>
        <p:spPr>
          <a:xfrm>
            <a:off x="1332756" y="595268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值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60F6BD0-4B94-416F-9D3F-6C0903F2C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12680"/>
              </p:ext>
            </p:extLst>
          </p:nvPr>
        </p:nvGraphicFramePr>
        <p:xfrm>
          <a:off x="3222229" y="5753070"/>
          <a:ext cx="32877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8" name="Equation" r:id="rId27" imgW="1384200" imgH="393480" progId="Equation.DSMT4">
                  <p:embed/>
                </p:oleObj>
              </mc:Choice>
              <mc:Fallback>
                <p:oleObj name="Equation" r:id="rId27" imgW="138420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B744EFA-BEF1-4CC8-B4D5-E88928655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229" y="5753070"/>
                        <a:ext cx="3287712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17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F8E8C9C-F5F6-454A-8DCB-64148EF94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60623"/>
              </p:ext>
            </p:extLst>
          </p:nvPr>
        </p:nvGraphicFramePr>
        <p:xfrm>
          <a:off x="704985" y="4987131"/>
          <a:ext cx="106108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1" name="Equation" r:id="rId3" imgW="4838400" imgH="711000" progId="Equation.DSMT4">
                  <p:embed/>
                </p:oleObj>
              </mc:Choice>
              <mc:Fallback>
                <p:oleObj name="Equation" r:id="rId3" imgW="4838400" imgH="7110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EBA30805-F42F-4836-BB01-48498F2A0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85" y="4987131"/>
                        <a:ext cx="106108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889EA6C7-1453-4121-A7D2-8CEF84F26476}"/>
              </a:ext>
            </a:extLst>
          </p:cNvPr>
          <p:cNvSpPr/>
          <p:nvPr/>
        </p:nvSpPr>
        <p:spPr>
          <a:xfrm>
            <a:off x="1463314" y="584959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值也可以这样计算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71C52871-D7B2-44DB-B354-7979D257B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61759"/>
              </p:ext>
            </p:extLst>
          </p:nvPr>
        </p:nvGraphicFramePr>
        <p:xfrm>
          <a:off x="5826260" y="78219"/>
          <a:ext cx="176053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2" name="Equation" r:id="rId5" imgW="825480" imgH="711000" progId="Equation.DSMT4">
                  <p:embed/>
                </p:oleObj>
              </mc:Choice>
              <mc:Fallback>
                <p:oleObj name="Equation" r:id="rId5" imgW="825480" imgH="71100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D92E3716-6254-45A5-864A-D68CEBC33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260" y="78219"/>
                        <a:ext cx="1760537" cy="153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15427D2-21E5-429D-9A90-3E67D2B74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69670"/>
              </p:ext>
            </p:extLst>
          </p:nvPr>
        </p:nvGraphicFramePr>
        <p:xfrm>
          <a:off x="8347436" y="2019"/>
          <a:ext cx="23812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3" name="Equation" r:id="rId7" imgW="1002960" imgH="711000" progId="Equation.DSMT4">
                  <p:embed/>
                </p:oleObj>
              </mc:Choice>
              <mc:Fallback>
                <p:oleObj name="Equation" r:id="rId7" imgW="1002960" imgH="711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476A59C-D92F-4853-BA0A-88090CBA4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436" y="2019"/>
                        <a:ext cx="238125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1801FF9-E6B5-4899-9BE5-63CA3DBA0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78445"/>
              </p:ext>
            </p:extLst>
          </p:nvPr>
        </p:nvGraphicFramePr>
        <p:xfrm>
          <a:off x="520835" y="1870869"/>
          <a:ext cx="10795000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4" name="Equation" r:id="rId9" imgW="4038480" imgH="1168200" progId="Equation.DSMT4">
                  <p:embed/>
                </p:oleObj>
              </mc:Choice>
              <mc:Fallback>
                <p:oleObj name="Equation" r:id="rId9" imgW="4038480" imgH="1168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2F6949E-3BFF-4AF4-99D5-3FF0FE9B4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35" y="1870869"/>
                        <a:ext cx="10795000" cy="311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94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1ACD832-7925-401D-A85D-59E9E30E6082}"/>
              </a:ext>
            </a:extLst>
          </p:cNvPr>
          <p:cNvSpPr/>
          <p:nvPr/>
        </p:nvSpPr>
        <p:spPr>
          <a:xfrm>
            <a:off x="745380" y="295831"/>
            <a:ext cx="58502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（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）：</a:t>
            </a:r>
            <a:r>
              <a:rPr lang="zh-CN" altLang="en-US" sz="2800" b="1" dirty="0">
                <a:solidFill>
                  <a:srgbClr val="3333FF"/>
                </a:solidFill>
              </a:rPr>
              <a:t>已知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，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=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刻处于量子态</a:t>
            </a:r>
            <a:r>
              <a:rPr lang="el-GR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ψ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。任意时刻的波函数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什么？</a:t>
            </a:r>
            <a:endParaRPr lang="en-US" altLang="zh-CN" sz="2800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2DE0FDF-BEEF-4FAF-88A1-090229679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73183"/>
              </p:ext>
            </p:extLst>
          </p:nvPr>
        </p:nvGraphicFramePr>
        <p:xfrm>
          <a:off x="6727486" y="61864"/>
          <a:ext cx="23812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2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476A59C-D92F-4853-BA0A-88090CBA4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486" y="61864"/>
                        <a:ext cx="238125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990D9892-F78B-4B02-A3DF-9C98CA20C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038972"/>
              </p:ext>
            </p:extLst>
          </p:nvPr>
        </p:nvGraphicFramePr>
        <p:xfrm>
          <a:off x="9725181" y="397500"/>
          <a:ext cx="22209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3" name="Equation" r:id="rId5" imgW="1041120" imgH="711000" progId="Equation.DSMT4">
                  <p:embed/>
                </p:oleObj>
              </mc:Choice>
              <mc:Fallback>
                <p:oleObj name="Equation" r:id="rId5" imgW="1041120" imgH="7110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3C972B71-6A47-4CEB-99B3-1B3DE26D4F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181" y="397500"/>
                        <a:ext cx="2220913" cy="153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C918EF1-EE42-466F-B51E-2CB0FAF93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44291"/>
              </p:ext>
            </p:extLst>
          </p:nvPr>
        </p:nvGraphicFramePr>
        <p:xfrm>
          <a:off x="745380" y="1934200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4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4893715-4D4F-4142-ADD2-2241060E9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80" y="1934200"/>
                        <a:ext cx="14462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61D2218-83FF-4CD2-9CCB-D9DEB3042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72202"/>
              </p:ext>
            </p:extLst>
          </p:nvPr>
        </p:nvGraphicFramePr>
        <p:xfrm>
          <a:off x="5807058" y="1449018"/>
          <a:ext cx="1870554" cy="121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5" name="Equation" r:id="rId9" imgW="647640" imgH="419040" progId="Equation.DSMT4">
                  <p:embed/>
                </p:oleObj>
              </mc:Choice>
              <mc:Fallback>
                <p:oleObj name="Equation" r:id="rId9" imgW="64764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0D494EE-20C6-41E2-80D3-393D9BD36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58" y="1449018"/>
                        <a:ext cx="1870554" cy="1210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0C493F7-D7EB-4A3D-B881-4244F1884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15300"/>
              </p:ext>
            </p:extLst>
          </p:nvPr>
        </p:nvGraphicFramePr>
        <p:xfrm>
          <a:off x="8388274" y="1737830"/>
          <a:ext cx="1696412" cy="95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6" name="Equation" r:id="rId11" imgW="406080" imgH="228600" progId="Equation.DSMT4">
                  <p:embed/>
                </p:oleObj>
              </mc:Choice>
              <mc:Fallback>
                <p:oleObj name="Equation" r:id="rId11" imgW="4060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2F9FA49-0232-4AF8-9BCA-C561DB4DA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274" y="1737830"/>
                        <a:ext cx="1696412" cy="954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1F3702D-FBBE-49DF-A528-415F454BC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23240"/>
              </p:ext>
            </p:extLst>
          </p:nvPr>
        </p:nvGraphicFramePr>
        <p:xfrm>
          <a:off x="3528932" y="1353317"/>
          <a:ext cx="1634608" cy="136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7" name="Equation" r:id="rId13" imgW="533160" imgH="444240" progId="Equation.DSMT4">
                  <p:embed/>
                </p:oleObj>
              </mc:Choice>
              <mc:Fallback>
                <p:oleObj name="Equation" r:id="rId13" imgW="533160" imgH="4442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CE85C83-2FC8-4EC9-9868-6930126EE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932" y="1353317"/>
                        <a:ext cx="1634608" cy="1362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C2FAFC0E-6AD3-49FE-BFD2-DA0E0EF8F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76209"/>
              </p:ext>
            </p:extLst>
          </p:nvPr>
        </p:nvGraphicFramePr>
        <p:xfrm>
          <a:off x="1468098" y="4556486"/>
          <a:ext cx="64500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8" name="Equation" r:id="rId15" imgW="2450880" imgH="355320" progId="Equation.DSMT4">
                  <p:embed/>
                </p:oleObj>
              </mc:Choice>
              <mc:Fallback>
                <p:oleObj name="Equation" r:id="rId15" imgW="2450880" imgH="35532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083F6F37-C751-4526-B205-0C49115C3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098" y="4556486"/>
                        <a:ext cx="6450013" cy="949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942FE152-28C4-4881-AB59-1B41399A1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63723"/>
              </p:ext>
            </p:extLst>
          </p:nvPr>
        </p:nvGraphicFramePr>
        <p:xfrm>
          <a:off x="8232698" y="3262425"/>
          <a:ext cx="2441575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9" name="Equation" r:id="rId17" imgW="927000" imgH="1193760" progId="Equation.DSMT4">
                  <p:embed/>
                </p:oleObj>
              </mc:Choice>
              <mc:Fallback>
                <p:oleObj name="Equation" r:id="rId17" imgW="927000" imgH="119376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01F764FE-E524-4216-93E0-A051C45EE8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698" y="3262425"/>
                        <a:ext cx="2441575" cy="3182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F534F20-B751-4EF2-9478-A4682161B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001916"/>
              </p:ext>
            </p:extLst>
          </p:nvPr>
        </p:nvGraphicFramePr>
        <p:xfrm>
          <a:off x="960007" y="2659375"/>
          <a:ext cx="20478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0" name="Equation" r:id="rId19" imgW="863280" imgH="711000" progId="Equation.DSMT4">
                  <p:embed/>
                </p:oleObj>
              </mc:Choice>
              <mc:Fallback>
                <p:oleObj name="Equation" r:id="rId19" imgW="863280" imgH="71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3315105-4F35-4029-B065-4046502DB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007" y="2659375"/>
                        <a:ext cx="20478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C1B1000-A184-4658-A22A-60CEB0416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987917"/>
              </p:ext>
            </p:extLst>
          </p:nvPr>
        </p:nvGraphicFramePr>
        <p:xfrm>
          <a:off x="3809403" y="2735778"/>
          <a:ext cx="13541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1" name="Equation" r:id="rId21" imgW="571320" imgH="711000" progId="Equation.DSMT4">
                  <p:embed/>
                </p:oleObj>
              </mc:Choice>
              <mc:Fallback>
                <p:oleObj name="Equation" r:id="rId21" imgW="571320" imgH="711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4376DB5-9CFF-427B-9965-E4E19C183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403" y="2735778"/>
                        <a:ext cx="1354137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83E2E6D-0196-495A-9C2E-61FCD5A74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57248"/>
              </p:ext>
            </p:extLst>
          </p:nvPr>
        </p:nvGraphicFramePr>
        <p:xfrm>
          <a:off x="6226680" y="2584450"/>
          <a:ext cx="189706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2" name="Equation" r:id="rId23" imgW="799920" imgH="711000" progId="Equation.DSMT4">
                  <p:embed/>
                </p:oleObj>
              </mc:Choice>
              <mc:Fallback>
                <p:oleObj name="Equation" r:id="rId23" imgW="799920" imgH="7110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619393A-80EE-4AEA-B628-A90C16CDF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680" y="2584450"/>
                        <a:ext cx="1897062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57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783A023-110E-4C2C-8843-53C1482A0B6E}"/>
              </a:ext>
            </a:extLst>
          </p:cNvPr>
          <p:cNvSpPr/>
          <p:nvPr/>
        </p:nvSpPr>
        <p:spPr>
          <a:xfrm>
            <a:off x="653174" y="255361"/>
            <a:ext cx="570038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（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）：</a:t>
            </a:r>
            <a:r>
              <a:rPr lang="zh-CN" altLang="en-US" sz="2800" b="1" dirty="0">
                <a:solidFill>
                  <a:srgbClr val="3333FF"/>
                </a:solidFill>
              </a:rPr>
              <a:t>已知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，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=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刻处于量子态</a:t>
            </a:r>
            <a:r>
              <a:rPr lang="el-GR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ψ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任意时刻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和出现概率及平均值是什么？</a:t>
            </a:r>
            <a:endParaRPr lang="en-US" altLang="zh-CN" sz="2800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4F43531-8879-443B-82A9-2FE4E54A1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20578"/>
              </p:ext>
            </p:extLst>
          </p:nvPr>
        </p:nvGraphicFramePr>
        <p:xfrm>
          <a:off x="6165355" y="99339"/>
          <a:ext cx="23812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4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476A59C-D92F-4853-BA0A-88090CBA4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355" y="99339"/>
                        <a:ext cx="238125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7CA8097E-7598-49E7-99DE-A8C7C9EC1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76073"/>
              </p:ext>
            </p:extLst>
          </p:nvPr>
        </p:nvGraphicFramePr>
        <p:xfrm>
          <a:off x="9163050" y="434975"/>
          <a:ext cx="22209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5" name="Equation" r:id="rId5" imgW="1041120" imgH="711000" progId="Equation.DSMT4">
                  <p:embed/>
                </p:oleObj>
              </mc:Choice>
              <mc:Fallback>
                <p:oleObj name="Equation" r:id="rId5" imgW="1041120" imgH="7110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3C972B71-6A47-4CEB-99B3-1B3DE26D4F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3050" y="434975"/>
                        <a:ext cx="2220913" cy="153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6009A94D-1D7F-4FEF-82C7-D0F94BF84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28194"/>
              </p:ext>
            </p:extLst>
          </p:nvPr>
        </p:nvGraphicFramePr>
        <p:xfrm>
          <a:off x="1303594" y="4585042"/>
          <a:ext cx="64500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6" name="Equation" r:id="rId7" imgW="2450880" imgH="355320" progId="Equation.DSMT4">
                  <p:embed/>
                </p:oleObj>
              </mc:Choice>
              <mc:Fallback>
                <p:oleObj name="Equation" r:id="rId7" imgW="2450880" imgH="35532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20F482A7-A4A5-439C-860B-C7FD3EEA3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594" y="4585042"/>
                        <a:ext cx="6450013" cy="949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B6F2B6B0-27A2-4F3E-B1D5-5886F8603BD2}"/>
              </a:ext>
            </a:extLst>
          </p:cNvPr>
          <p:cNvSpPr/>
          <p:nvPr/>
        </p:nvSpPr>
        <p:spPr>
          <a:xfrm>
            <a:off x="858858" y="5555057"/>
            <a:ext cx="966642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概率与时间无关，故当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任意时刻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</a:t>
            </a:r>
            <a:endParaRPr lang="en-US" altLang="zh-CN" sz="28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的结果和出现概率及平均值与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0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刻的测量结果相同。</a:t>
            </a:r>
            <a:endParaRPr lang="zh-CN" altLang="en-US" sz="28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4D74E70-F9CD-4A65-B569-F001DF291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21118"/>
              </p:ext>
            </p:extLst>
          </p:nvPr>
        </p:nvGraphicFramePr>
        <p:xfrm>
          <a:off x="580488" y="2647709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7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C918EF1-EE42-466F-B51E-2CB0FAF93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88" y="2647709"/>
                        <a:ext cx="14462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451AA53-D21F-4DD4-A524-F44D279AA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12055"/>
              </p:ext>
            </p:extLst>
          </p:nvPr>
        </p:nvGraphicFramePr>
        <p:xfrm>
          <a:off x="4965190" y="3472735"/>
          <a:ext cx="1870554" cy="121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8"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61D2218-83FF-4CD2-9CCB-D9DEB3042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190" y="3472735"/>
                        <a:ext cx="1870554" cy="1210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760CE49-F32B-4397-86B0-FDA672D01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671134"/>
              </p:ext>
            </p:extLst>
          </p:nvPr>
        </p:nvGraphicFramePr>
        <p:xfrm>
          <a:off x="8190694" y="3544414"/>
          <a:ext cx="1696412" cy="95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9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0C493F7-D7EB-4A3D-B881-4244F1884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0694" y="3544414"/>
                        <a:ext cx="1696412" cy="954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51E0D77-526A-40B6-98C9-EA015DD9B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23642"/>
              </p:ext>
            </p:extLst>
          </p:nvPr>
        </p:nvGraphicFramePr>
        <p:xfrm>
          <a:off x="682480" y="3347802"/>
          <a:ext cx="1634608" cy="136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0" name="Equation" r:id="rId15" imgW="533160" imgH="444240" progId="Equation.DSMT4">
                  <p:embed/>
                </p:oleObj>
              </mc:Choice>
              <mc:Fallback>
                <p:oleObj name="Equation" r:id="rId15" imgW="533160" imgH="4442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1F3702D-FBBE-49DF-A528-415F454BC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80" y="3347802"/>
                        <a:ext cx="1634608" cy="1362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84273C7-48C6-4698-A960-32B80A1BC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604830"/>
              </p:ext>
            </p:extLst>
          </p:nvPr>
        </p:nvGraphicFramePr>
        <p:xfrm>
          <a:off x="2635169" y="1982648"/>
          <a:ext cx="20478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1" name="Equation" r:id="rId17" imgW="863280" imgH="711000" progId="Equation.DSMT4">
                  <p:embed/>
                </p:oleObj>
              </mc:Choice>
              <mc:Fallback>
                <p:oleObj name="Equation" r:id="rId17" imgW="863280" imgH="7110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F534F20-B751-4EF2-9478-A4682161B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169" y="1982648"/>
                        <a:ext cx="20478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DDD6B86-FE7C-44B5-A2FD-3A6D3825E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15166"/>
              </p:ext>
            </p:extLst>
          </p:nvPr>
        </p:nvGraphicFramePr>
        <p:xfrm>
          <a:off x="5715416" y="1914494"/>
          <a:ext cx="13541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2" name="Equation" r:id="rId19" imgW="571320" imgH="711000" progId="Equation.DSMT4">
                  <p:embed/>
                </p:oleObj>
              </mc:Choice>
              <mc:Fallback>
                <p:oleObj name="Equation" r:id="rId19" imgW="571320" imgH="7110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C1B1000-A184-4658-A22A-60CEB0416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416" y="1914494"/>
                        <a:ext cx="1354137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5A29CF1-BC79-434D-93F0-BADE88C8D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21660"/>
              </p:ext>
            </p:extLst>
          </p:nvPr>
        </p:nvGraphicFramePr>
        <p:xfrm>
          <a:off x="8696700" y="1821877"/>
          <a:ext cx="189706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3" name="Equation" r:id="rId21" imgW="799920" imgH="711000" progId="Equation.DSMT4">
                  <p:embed/>
                </p:oleObj>
              </mc:Choice>
              <mc:Fallback>
                <p:oleObj name="Equation" r:id="rId21" imgW="799920" imgH="7110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83E2E6D-0196-495A-9C2E-61FCD5A74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6700" y="1821877"/>
                        <a:ext cx="1897062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184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EDEADDA-76F9-41D7-9540-8DEEC8B3485F}"/>
              </a:ext>
            </a:extLst>
          </p:cNvPr>
          <p:cNvSpPr/>
          <p:nvPr/>
        </p:nvSpPr>
        <p:spPr>
          <a:xfrm>
            <a:off x="745381" y="295831"/>
            <a:ext cx="508579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（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）：</a:t>
            </a:r>
            <a:r>
              <a:rPr lang="zh-CN" altLang="en-US" sz="2800" b="1" dirty="0">
                <a:solidFill>
                  <a:srgbClr val="3333FF"/>
                </a:solidFill>
              </a:rPr>
              <a:t>已知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，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t=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刻处于量子态</a:t>
            </a:r>
            <a:r>
              <a:rPr lang="el-GR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ψ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=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刻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和出现概率及平均值是什么？</a:t>
            </a:r>
            <a:endParaRPr lang="en-US" altLang="zh-CN" sz="2800" b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875D01-1F7D-4D0D-B8A4-653CC9420B5B}"/>
              </a:ext>
            </a:extLst>
          </p:cNvPr>
          <p:cNvSpPr/>
          <p:nvPr/>
        </p:nvSpPr>
        <p:spPr>
          <a:xfrm>
            <a:off x="648341" y="2433301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32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3200" b="1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C6B734D-CE3E-402D-AA10-D541E9D85853}"/>
              </a:ext>
            </a:extLst>
          </p:cNvPr>
          <p:cNvSpPr/>
          <p:nvPr/>
        </p:nvSpPr>
        <p:spPr>
          <a:xfrm>
            <a:off x="856090" y="368392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本征值</a:t>
            </a:r>
            <a:r>
              <a:rPr lang="zh-CN" altLang="zh-CN" sz="2800" b="1" kern="1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3333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473DA7C3-B174-47F7-91B7-B7496E9FC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22" y="5292364"/>
            <a:ext cx="59920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kumimoji="0" lang="en-US" altLang="zh-CN" sz="1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90381BB-1C80-413A-9371-24AECCEDBE16}"/>
              </a:ext>
            </a:extLst>
          </p:cNvPr>
          <p:cNvSpPr/>
          <p:nvPr/>
        </p:nvSpPr>
        <p:spPr>
          <a:xfrm>
            <a:off x="1525714" y="2401831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正交归一的本征矢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5F91681-503F-46A0-BB56-8CA69559C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502423"/>
              </p:ext>
            </p:extLst>
          </p:nvPr>
        </p:nvGraphicFramePr>
        <p:xfrm>
          <a:off x="6816725" y="212725"/>
          <a:ext cx="23510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4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2325F6D-12F5-4B65-84C6-58E997B87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12725"/>
                        <a:ext cx="2351088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F2359C8-0434-4F81-99BC-4168CC173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05828"/>
              </p:ext>
            </p:extLst>
          </p:nvPr>
        </p:nvGraphicFramePr>
        <p:xfrm>
          <a:off x="5674518" y="1680826"/>
          <a:ext cx="84296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5" name="Equation" r:id="rId5" imgW="355320" imgH="711000" progId="Equation.DSMT4">
                  <p:embed/>
                </p:oleObj>
              </mc:Choice>
              <mc:Fallback>
                <p:oleObj name="Equation" r:id="rId5" imgW="355320" imgH="711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F328714-EF6C-4F27-B11C-B2CE85CAF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18" y="1680826"/>
                        <a:ext cx="842963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8ABB06E-0D78-466A-8C20-B28D0CD86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42989"/>
              </p:ext>
            </p:extLst>
          </p:nvPr>
        </p:nvGraphicFramePr>
        <p:xfrm>
          <a:off x="4541838" y="3262313"/>
          <a:ext cx="4521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6" name="Equation" r:id="rId7" imgW="1904760" imgH="711000" progId="Equation.DSMT4">
                  <p:embed/>
                </p:oleObj>
              </mc:Choice>
              <mc:Fallback>
                <p:oleObj name="Equation" r:id="rId7" imgW="1904760" imgH="7110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B1B1C1E-AF16-48D0-8C96-85C9F1A1A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262313"/>
                        <a:ext cx="45212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72A5C97-6205-4899-B19B-2360D6F64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24596"/>
              </p:ext>
            </p:extLst>
          </p:nvPr>
        </p:nvGraphicFramePr>
        <p:xfrm>
          <a:off x="2667000" y="4859338"/>
          <a:ext cx="34956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7" name="Equation" r:id="rId9" imgW="1473120" imgH="711000" progId="Equation.DSMT4">
                  <p:embed/>
                </p:oleObj>
              </mc:Choice>
              <mc:Fallback>
                <p:oleObj name="Equation" r:id="rId9" imgW="1473120" imgH="711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D77D198-A41A-4531-A992-A1FA6239D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59338"/>
                        <a:ext cx="34956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7D47A997-10AF-462B-994F-01CA38A71DFA}"/>
              </a:ext>
            </a:extLst>
          </p:cNvPr>
          <p:cNvSpPr/>
          <p:nvPr/>
        </p:nvSpPr>
        <p:spPr>
          <a:xfrm>
            <a:off x="409371" y="5415474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久期</a:t>
            </a:r>
            <a:r>
              <a:rPr lang="zh-CN" altLang="zh-CN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7CFB6671-387F-4DDF-930E-0BE7A9BCA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22817"/>
              </p:ext>
            </p:extLst>
          </p:nvPr>
        </p:nvGraphicFramePr>
        <p:xfrm>
          <a:off x="9717088" y="295275"/>
          <a:ext cx="235743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8" name="Equation" r:id="rId11" imgW="1104840" imgH="711000" progId="Equation.DSMT4">
                  <p:embed/>
                </p:oleObj>
              </mc:Choice>
              <mc:Fallback>
                <p:oleObj name="Equation" r:id="rId11" imgW="1104840" imgH="7110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764C0182-931D-4115-8DA6-1A6DF7BF4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088" y="295275"/>
                        <a:ext cx="2357437" cy="153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50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2A314513-1B88-4D05-A62F-E88CDC495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727" y="795315"/>
            <a:ext cx="59920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kumimoji="0" lang="en-US" altLang="zh-CN" sz="1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1D675E1-393B-4DE7-BEDF-B22245CBF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74466"/>
              </p:ext>
            </p:extLst>
          </p:nvPr>
        </p:nvGraphicFramePr>
        <p:xfrm>
          <a:off x="3116705" y="362289"/>
          <a:ext cx="34956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3" name="Equation" r:id="rId3" imgW="1473120" imgH="711000" progId="Equation.DSMT4">
                  <p:embed/>
                </p:oleObj>
              </mc:Choice>
              <mc:Fallback>
                <p:oleObj name="Equation" r:id="rId3" imgW="1473120" imgH="71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806A783-8502-4A93-BF75-F26325123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05" y="362289"/>
                        <a:ext cx="34956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2CED9E77-194C-4DB2-B508-F419CE5B6239}"/>
              </a:ext>
            </a:extLst>
          </p:cNvPr>
          <p:cNvSpPr/>
          <p:nvPr/>
        </p:nvSpPr>
        <p:spPr>
          <a:xfrm>
            <a:off x="859076" y="918425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久期</a:t>
            </a:r>
            <a:r>
              <a:rPr lang="zh-CN" altLang="zh-CN" sz="2800" b="1" kern="10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endParaRPr lang="zh-CN" altLang="en-US" sz="2800" b="1" dirty="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EC00B79-51D2-4D5E-B68C-E0A65DDA1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18740"/>
              </p:ext>
            </p:extLst>
          </p:nvPr>
        </p:nvGraphicFramePr>
        <p:xfrm>
          <a:off x="2657475" y="2312988"/>
          <a:ext cx="67818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4" name="Equation" r:id="rId5" imgW="2857320" imgH="939600" progId="Equation.DSMT4">
                  <p:embed/>
                </p:oleObj>
              </mc:Choice>
              <mc:Fallback>
                <p:oleObj name="Equation" r:id="rId5" imgW="2857320" imgH="939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EA60F4F-7AF4-4B8C-928C-9271DEE9B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312988"/>
                        <a:ext cx="6781800" cy="223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B0B76C2D-1895-436E-A71D-B4BE0639A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062" y="259738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FC2C86A-4173-4908-827D-84E527F13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61476"/>
              </p:ext>
            </p:extLst>
          </p:nvPr>
        </p:nvGraphicFramePr>
        <p:xfrm>
          <a:off x="2547938" y="4806950"/>
          <a:ext cx="87709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5" name="Equation" r:id="rId7" imgW="3695400" imgH="279360" progId="Equation.DSMT4">
                  <p:embed/>
                </p:oleObj>
              </mc:Choice>
              <mc:Fallback>
                <p:oleObj name="Equation" r:id="rId7" imgW="3695400" imgH="279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8DFC37E-6718-4CE7-A3DA-A8E4B5E33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806950"/>
                        <a:ext cx="8770937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6646683C-C75B-4EAA-9B3C-8AECA0B4E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62" y="498520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9" name="AutoShape 2059">
            <a:extLst>
              <a:ext uri="{FF2B5EF4-FFF2-40B4-BE49-F238E27FC236}">
                <a16:creationId xmlns:a16="http://schemas.microsoft.com/office/drawing/2014/main" id="{C0DC55B0-E238-4248-932D-DA264E06A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640" y="586320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F351C10-9A02-4A78-B627-91DCFE8B4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9692"/>
              </p:ext>
            </p:extLst>
          </p:nvPr>
        </p:nvGraphicFramePr>
        <p:xfrm>
          <a:off x="2882415" y="5728497"/>
          <a:ext cx="34655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6" name="Equation" r:id="rId9" imgW="1460160" imgH="279360" progId="Equation.DSMT4">
                  <p:embed/>
                </p:oleObj>
              </mc:Choice>
              <mc:Fallback>
                <p:oleObj name="Equation" r:id="rId9" imgW="1460160" imgH="279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879F0D2-0B06-4511-97B3-6DCF5AF3C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415" y="5728497"/>
                        <a:ext cx="3465513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059">
            <a:extLst>
              <a:ext uri="{FF2B5EF4-FFF2-40B4-BE49-F238E27FC236}">
                <a16:creationId xmlns:a16="http://schemas.microsoft.com/office/drawing/2014/main" id="{601EEE02-3D18-405B-916C-C7C9171FB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8083" y="575388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6D9D51F-B36E-40C4-ACFC-F72BE905F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54177"/>
              </p:ext>
            </p:extLst>
          </p:nvPr>
        </p:nvGraphicFramePr>
        <p:xfrm>
          <a:off x="8576469" y="5775099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7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9F25786-3D78-428C-A10B-F07372469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6469" y="5775099"/>
                        <a:ext cx="14462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95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A635B92-9F9A-4E16-91E2-DB7FAA112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48458"/>
              </p:ext>
            </p:extLst>
          </p:nvPr>
        </p:nvGraphicFramePr>
        <p:xfrm>
          <a:off x="385763" y="2208213"/>
          <a:ext cx="904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8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489FAF3-C7A1-405D-8852-C471D1B7E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2208213"/>
                        <a:ext cx="904875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6686CE4-B14A-4669-AF6C-4E2492428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87382"/>
              </p:ext>
            </p:extLst>
          </p:nvPr>
        </p:nvGraphicFramePr>
        <p:xfrm>
          <a:off x="8005153" y="2262175"/>
          <a:ext cx="1685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9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D47FB9B-B9CD-4685-86D4-AC856580D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153" y="2262175"/>
                        <a:ext cx="16859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1E8BBD9-96CB-439D-A8FE-15458E4BF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37645"/>
              </p:ext>
            </p:extLst>
          </p:nvPr>
        </p:nvGraphicFramePr>
        <p:xfrm>
          <a:off x="10586622" y="2300690"/>
          <a:ext cx="1022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0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0FBBAE9-430C-4B66-B86E-1BAD9885D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6622" y="2300690"/>
                        <a:ext cx="1022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2059">
            <a:extLst>
              <a:ext uri="{FF2B5EF4-FFF2-40B4-BE49-F238E27FC236}">
                <a16:creationId xmlns:a16="http://schemas.microsoft.com/office/drawing/2014/main" id="{6E3AF948-0412-40B8-8B15-E060FE669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0681" y="232409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6" name="AutoShape 2059">
            <a:extLst>
              <a:ext uri="{FF2B5EF4-FFF2-40B4-BE49-F238E27FC236}">
                <a16:creationId xmlns:a16="http://schemas.microsoft.com/office/drawing/2014/main" id="{CB17E1D4-0696-47ED-8340-EC65BEDB9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5374" y="241895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FD04C3C-06DA-4CAD-B840-D263C40CD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03936"/>
              </p:ext>
            </p:extLst>
          </p:nvPr>
        </p:nvGraphicFramePr>
        <p:xfrm>
          <a:off x="1974174" y="73678"/>
          <a:ext cx="4521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1" name="Equation" r:id="rId9" imgW="1904760" imgH="711000" progId="Equation.DSMT4">
                  <p:embed/>
                </p:oleObj>
              </mc:Choice>
              <mc:Fallback>
                <p:oleObj name="Equation" r:id="rId9" imgW="1904760" imgH="711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1639913-6079-48F3-9AB5-4AB5A6945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174" y="73678"/>
                        <a:ext cx="45212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D631702-AAF5-426C-A03B-4B52D863B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59669"/>
              </p:ext>
            </p:extLst>
          </p:nvPr>
        </p:nvGraphicFramePr>
        <p:xfrm>
          <a:off x="3005028" y="1785938"/>
          <a:ext cx="2984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2" name="Equation" r:id="rId11" imgW="1257120" imgH="711000" progId="Equation.DSMT4">
                  <p:embed/>
                </p:oleObj>
              </mc:Choice>
              <mc:Fallback>
                <p:oleObj name="Equation" r:id="rId11" imgW="1257120" imgH="7110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C4CC64A-FB6F-451F-9F03-882052B1D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028" y="1785938"/>
                        <a:ext cx="29845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AB5A64F-44FD-451F-A1F8-17AD0F4F116A}"/>
              </a:ext>
            </a:extLst>
          </p:cNvPr>
          <p:cNvSpPr/>
          <p:nvPr/>
        </p:nvSpPr>
        <p:spPr>
          <a:xfrm>
            <a:off x="1958246" y="349093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00"/>
                </a:solidFill>
              </a:rPr>
              <a:t>本征矢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21C0FD0-A354-40D9-89C9-252FAA921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24327"/>
              </p:ext>
            </p:extLst>
          </p:nvPr>
        </p:nvGraphicFramePr>
        <p:xfrm>
          <a:off x="5376134" y="2884734"/>
          <a:ext cx="20478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3" name="Equation" r:id="rId13" imgW="863280" imgH="711000" progId="Equation.DSMT4">
                  <p:embed/>
                </p:oleObj>
              </mc:Choice>
              <mc:Fallback>
                <p:oleObj name="Equation" r:id="rId13" imgW="863280" imgH="7110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5CE4A64-CDB5-4BDA-823B-D4E5FD802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134" y="2884734"/>
                        <a:ext cx="20478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9A23F3F-00EE-48F8-95BD-1DBB5E708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90112"/>
              </p:ext>
            </p:extLst>
          </p:nvPr>
        </p:nvGraphicFramePr>
        <p:xfrm>
          <a:off x="785813" y="4625975"/>
          <a:ext cx="8445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4" name="Equation" r:id="rId15" imgW="355320" imgH="164880" progId="Equation.DSMT4">
                  <p:embed/>
                </p:oleObj>
              </mc:Choice>
              <mc:Fallback>
                <p:oleObj name="Equation" r:id="rId15" imgW="355320" imgH="1648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897D9E0-F234-4D9C-BAB8-51DE56C40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625975"/>
                        <a:ext cx="844550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C4D3C6D-CF2F-4302-AE22-05142774A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66355"/>
              </p:ext>
            </p:extLst>
          </p:nvPr>
        </p:nvGraphicFramePr>
        <p:xfrm>
          <a:off x="3565669" y="4173537"/>
          <a:ext cx="2984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5" name="Equation" r:id="rId17" imgW="1257120" imgH="711000" progId="Equation.DSMT4">
                  <p:embed/>
                </p:oleObj>
              </mc:Choice>
              <mc:Fallback>
                <p:oleObj name="Equation" r:id="rId17" imgW="1257120" imgH="7110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FB35FAC-62D7-4CA7-8657-62D79076F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669" y="4173537"/>
                        <a:ext cx="29845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>
            <a:extLst>
              <a:ext uri="{FF2B5EF4-FFF2-40B4-BE49-F238E27FC236}">
                <a16:creationId xmlns:a16="http://schemas.microsoft.com/office/drawing/2014/main" id="{943272E2-FD75-46B7-AD4B-F798DF295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775" y="480377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9700421-B9EC-4A9E-87FE-302B4D39D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34917"/>
              </p:ext>
            </p:extLst>
          </p:nvPr>
        </p:nvGraphicFramePr>
        <p:xfrm>
          <a:off x="10634885" y="4573834"/>
          <a:ext cx="1022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6" name="Equation" r:id="rId19" imgW="431640" imgH="228600" progId="Equation.DSMT4">
                  <p:embed/>
                </p:oleObj>
              </mc:Choice>
              <mc:Fallback>
                <p:oleObj name="Equation" r:id="rId19" imgW="43164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2575C79-C4DA-40ED-ABC5-CC3C1024F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4885" y="4573834"/>
                        <a:ext cx="1022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D892366-D435-493C-828E-21805CA20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65936"/>
              </p:ext>
            </p:extLst>
          </p:nvPr>
        </p:nvGraphicFramePr>
        <p:xfrm>
          <a:off x="8352021" y="4685506"/>
          <a:ext cx="9921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7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95B7415-986D-4EA9-95F1-06C6DE80E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2021" y="4685506"/>
                        <a:ext cx="992187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96B7D453-1937-4518-832C-928277E43DE3}"/>
              </a:ext>
            </a:extLst>
          </p:cNvPr>
          <p:cNvSpPr/>
          <p:nvPr/>
        </p:nvSpPr>
        <p:spPr>
          <a:xfrm>
            <a:off x="2491262" y="604361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FF"/>
                </a:solidFill>
              </a:rPr>
              <a:t>本征矢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F1FC12E-8AD5-4D67-9AF1-1634B059B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02794"/>
              </p:ext>
            </p:extLst>
          </p:nvPr>
        </p:nvGraphicFramePr>
        <p:xfrm>
          <a:off x="6742113" y="5167313"/>
          <a:ext cx="13557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8" name="Equation" r:id="rId23" imgW="571320" imgH="711000" progId="Equation.DSMT4">
                  <p:embed/>
                </p:oleObj>
              </mc:Choice>
              <mc:Fallback>
                <p:oleObj name="Equation" r:id="rId23" imgW="571320" imgH="7110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868C7FA-426F-48AC-BBD3-690225B88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5167313"/>
                        <a:ext cx="135572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2059">
            <a:extLst>
              <a:ext uri="{FF2B5EF4-FFF2-40B4-BE49-F238E27FC236}">
                <a16:creationId xmlns:a16="http://schemas.microsoft.com/office/drawing/2014/main" id="{2366E4F1-9079-451E-AEB1-29CAE9FAA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427" y="366211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9" name="AutoShape 2059">
            <a:extLst>
              <a:ext uri="{FF2B5EF4-FFF2-40B4-BE49-F238E27FC236}">
                <a16:creationId xmlns:a16="http://schemas.microsoft.com/office/drawing/2014/main" id="{BBF1D997-AD55-427F-8149-DCC2159B6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3760" y="472140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0" name="AutoShape 2059">
            <a:extLst>
              <a:ext uri="{FF2B5EF4-FFF2-40B4-BE49-F238E27FC236}">
                <a16:creationId xmlns:a16="http://schemas.microsoft.com/office/drawing/2014/main" id="{5A611C8C-EEB0-4DD8-B990-2DCE1C701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1969" y="601186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60740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  <p:bldP spid="13" grpId="0" animBg="1"/>
      <p:bldP spid="16" grpId="0"/>
      <p:bldP spid="18" grpId="0" animBg="1"/>
      <p:bldP spid="19" grpId="0" animBg="1"/>
      <p:bldP spid="2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7287460-AE82-46C4-A15A-CD6AD07D9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76582"/>
              </p:ext>
            </p:extLst>
          </p:nvPr>
        </p:nvGraphicFramePr>
        <p:xfrm>
          <a:off x="1898442" y="215900"/>
          <a:ext cx="4521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2" name="Equation" r:id="rId3" imgW="1904760" imgH="711000" progId="Equation.DSMT4">
                  <p:embed/>
                </p:oleObj>
              </mc:Choice>
              <mc:Fallback>
                <p:oleObj name="Equation" r:id="rId3" imgW="1904760" imgH="7110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0E13C81-BEA0-4AE7-9E4E-0A3C0A6F8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442" y="215900"/>
                        <a:ext cx="4521200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E795253-0C43-4D67-A2F8-EFC915D11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94046"/>
              </p:ext>
            </p:extLst>
          </p:nvPr>
        </p:nvGraphicFramePr>
        <p:xfrm>
          <a:off x="740296" y="2596352"/>
          <a:ext cx="9048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3" name="Equation" r:id="rId5" imgW="380880" imgH="164880" progId="Equation.DSMT4">
                  <p:embed/>
                </p:oleObj>
              </mc:Choice>
              <mc:Fallback>
                <p:oleObj name="Equation" r:id="rId5" imgW="380880" imgH="1648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E0E2D36-D84D-4938-A182-AF1C883A2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96" y="2596352"/>
                        <a:ext cx="90487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7A8E1F79-F833-4D82-98DD-3815FF51D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7803" y="244315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73D769B-CE7F-4E3D-91B6-D63473623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45792"/>
              </p:ext>
            </p:extLst>
          </p:nvPr>
        </p:nvGraphicFramePr>
        <p:xfrm>
          <a:off x="3456285" y="1905000"/>
          <a:ext cx="34956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4" name="Equation" r:id="rId7" imgW="1473120" imgH="711000" progId="Equation.DSMT4">
                  <p:embed/>
                </p:oleObj>
              </mc:Choice>
              <mc:Fallback>
                <p:oleObj name="Equation" r:id="rId7" imgW="1473120" imgH="7110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3A0EA03-0DC4-46E8-983B-2583145BC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85" y="1905000"/>
                        <a:ext cx="34956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815741A0-64F3-4F19-8295-84AEAF65B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0685" y="257354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A115974-E9F7-451C-91A4-A1B508E87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57718"/>
              </p:ext>
            </p:extLst>
          </p:nvPr>
        </p:nvGraphicFramePr>
        <p:xfrm>
          <a:off x="8509803" y="2443154"/>
          <a:ext cx="1685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5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1304DA8-B82B-4A70-BB69-9A70DDB11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803" y="2443154"/>
                        <a:ext cx="16859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A667E8A-8942-45C7-A1C3-0719A1176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683775"/>
              </p:ext>
            </p:extLst>
          </p:nvPr>
        </p:nvGraphicFramePr>
        <p:xfrm>
          <a:off x="10586622" y="2478086"/>
          <a:ext cx="1022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6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6216DA8-5BF0-4E4E-AAB3-FC924C5C7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6622" y="2478086"/>
                        <a:ext cx="1022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7CE73C0A-29C0-4CB6-B3BD-4AC02070A68C}"/>
              </a:ext>
            </a:extLst>
          </p:cNvPr>
          <p:cNvSpPr/>
          <p:nvPr/>
        </p:nvSpPr>
        <p:spPr>
          <a:xfrm>
            <a:off x="2087803" y="454771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FF"/>
                </a:solidFill>
              </a:rPr>
              <a:t>本征矢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119A377-ED08-47F8-B5AF-F7672263C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24203"/>
              </p:ext>
            </p:extLst>
          </p:nvPr>
        </p:nvGraphicFramePr>
        <p:xfrm>
          <a:off x="5367338" y="4117975"/>
          <a:ext cx="189706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7" name="Equation" r:id="rId13" imgW="799920" imgH="711000" progId="Equation.DSMT4">
                  <p:embed/>
                </p:oleObj>
              </mc:Choice>
              <mc:Fallback>
                <p:oleObj name="Equation" r:id="rId13" imgW="799920" imgH="711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0CB3407-8C77-4ECD-90CC-B0F0166E9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4117975"/>
                        <a:ext cx="1897062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059">
            <a:extLst>
              <a:ext uri="{FF2B5EF4-FFF2-40B4-BE49-F238E27FC236}">
                <a16:creationId xmlns:a16="http://schemas.microsoft.com/office/drawing/2014/main" id="{3D0467B0-5603-40B6-AAB9-BD7379950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72" y="465612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59602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/>
      <p:bldP spid="1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0D07608-DEE2-4D41-B53A-A8FCF5C0A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415101"/>
              </p:ext>
            </p:extLst>
          </p:nvPr>
        </p:nvGraphicFramePr>
        <p:xfrm>
          <a:off x="1892066" y="161082"/>
          <a:ext cx="20478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7" name="Equation" r:id="rId3" imgW="863280" imgH="711000" progId="Equation.DSMT4">
                  <p:embed/>
                </p:oleObj>
              </mc:Choice>
              <mc:Fallback>
                <p:oleObj name="Equation" r:id="rId3" imgW="863280" imgH="711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21C0FD0-A354-40D9-89C9-252FAA921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066" y="161082"/>
                        <a:ext cx="204787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FAA5086-A97C-49AD-9A06-128E21C0D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08571"/>
              </p:ext>
            </p:extLst>
          </p:nvPr>
        </p:nvGraphicFramePr>
        <p:xfrm>
          <a:off x="4412548" y="121496"/>
          <a:ext cx="13557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8" name="Equation" r:id="rId5" imgW="571320" imgH="711000" progId="Equation.DSMT4">
                  <p:embed/>
                </p:oleObj>
              </mc:Choice>
              <mc:Fallback>
                <p:oleObj name="Equation" r:id="rId5" imgW="571320" imgH="7110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F1FC12E-8AD5-4D67-9AF1-1634B059B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548" y="121496"/>
                        <a:ext cx="135572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764C0182-931D-4115-8DA6-1A6DF7BF4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00112"/>
              </p:ext>
            </p:extLst>
          </p:nvPr>
        </p:nvGraphicFramePr>
        <p:xfrm>
          <a:off x="9717088" y="295275"/>
          <a:ext cx="235743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9" name="Equation" r:id="rId7" imgW="1104840" imgH="711000" progId="Equation.DSMT4">
                  <p:embed/>
                </p:oleObj>
              </mc:Choice>
              <mc:Fallback>
                <p:oleObj name="Equation" r:id="rId7" imgW="1104840" imgH="7110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9795C70C-0B44-4A99-AD35-26603DAAD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088" y="295275"/>
                        <a:ext cx="2357437" cy="153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F01519C-5823-49C9-B90E-DE86AD2E8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163243"/>
              </p:ext>
            </p:extLst>
          </p:nvPr>
        </p:nvGraphicFramePr>
        <p:xfrm>
          <a:off x="6783908" y="219631"/>
          <a:ext cx="189706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0" name="Equation" r:id="rId9" imgW="799920" imgH="711000" progId="Equation.DSMT4">
                  <p:embed/>
                </p:oleObj>
              </mc:Choice>
              <mc:Fallback>
                <p:oleObj name="Equation" r:id="rId9" imgW="799920" imgH="711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19A377-ED08-47F8-B5AF-F7672263C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908" y="219631"/>
                        <a:ext cx="1897062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0255124C-52AF-4656-B5EB-D1CE593E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74827"/>
              </p:ext>
            </p:extLst>
          </p:nvPr>
        </p:nvGraphicFramePr>
        <p:xfrm>
          <a:off x="487363" y="1571625"/>
          <a:ext cx="10660062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1" name="Equation" r:id="rId11" imgW="3365280" imgH="787320" progId="Equation.DSMT4">
                  <p:embed/>
                </p:oleObj>
              </mc:Choice>
              <mc:Fallback>
                <p:oleObj name="Equation" r:id="rId11" imgW="3365280" imgH="78732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C800F478-22A5-4410-A146-5BD915CC2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571625"/>
                        <a:ext cx="10660062" cy="2527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714D39F-688D-4D54-BDE9-7BCD31865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04197"/>
              </p:ext>
            </p:extLst>
          </p:nvPr>
        </p:nvGraphicFramePr>
        <p:xfrm>
          <a:off x="3479567" y="3679979"/>
          <a:ext cx="19081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2" name="Equation" r:id="rId13" imgW="660240" imgH="419040" progId="Equation.DSMT4">
                  <p:embed/>
                </p:oleObj>
              </mc:Choice>
              <mc:Fallback>
                <p:oleObj name="Equation" r:id="rId13" imgW="66024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0D494EE-20C6-41E2-80D3-393D9BD36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567" y="3679979"/>
                        <a:ext cx="1908175" cy="1211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77A8780-68FE-4FB9-90A3-BD0A29873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91612"/>
              </p:ext>
            </p:extLst>
          </p:nvPr>
        </p:nvGraphicFramePr>
        <p:xfrm>
          <a:off x="6248126" y="3429000"/>
          <a:ext cx="296862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3" name="Equation" r:id="rId15" imgW="711000" imgH="419040" progId="Equation.DSMT4">
                  <p:embed/>
                </p:oleObj>
              </mc:Choice>
              <mc:Fallback>
                <p:oleObj name="Equation" r:id="rId15" imgW="71100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2F9FA49-0232-4AF8-9BCA-C561DB4DA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126" y="3429000"/>
                        <a:ext cx="2968625" cy="174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804F1FF-7C76-4DD3-8F8A-0401E7BCB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91120"/>
              </p:ext>
            </p:extLst>
          </p:nvPr>
        </p:nvGraphicFramePr>
        <p:xfrm>
          <a:off x="1085616" y="3679979"/>
          <a:ext cx="183038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4" name="Equation" r:id="rId17" imgW="596880" imgH="419040" progId="Equation.DSMT4">
                  <p:embed/>
                </p:oleObj>
              </mc:Choice>
              <mc:Fallback>
                <p:oleObj name="Equation" r:id="rId17" imgW="59688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CE85C83-2FC8-4EC9-9868-6930126EE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16" y="3679979"/>
                        <a:ext cx="1830388" cy="1284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FE72A751-31C0-416B-B17A-1D0C7D8F5EEF}"/>
              </a:ext>
            </a:extLst>
          </p:cNvPr>
          <p:cNvSpPr/>
          <p:nvPr/>
        </p:nvSpPr>
        <p:spPr>
          <a:xfrm>
            <a:off x="397710" y="5070753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为</a:t>
            </a:r>
            <a:endParaRPr lang="zh-CN" altLang="en-US" sz="28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538340E-C526-4DCE-B234-1A765A1A7479}"/>
              </a:ext>
            </a:extLst>
          </p:cNvPr>
          <p:cNvSpPr/>
          <p:nvPr/>
        </p:nvSpPr>
        <p:spPr>
          <a:xfrm>
            <a:off x="7511144" y="511151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概率为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3E524E7-88B5-4EAE-BBBC-9C7C61B94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74525"/>
              </p:ext>
            </p:extLst>
          </p:nvPr>
        </p:nvGraphicFramePr>
        <p:xfrm>
          <a:off x="9575800" y="4935538"/>
          <a:ext cx="4826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5" name="Equation" r:id="rId19" imgW="203040" imgH="393480" progId="Equation.DSMT4">
                  <p:embed/>
                </p:oleObj>
              </mc:Choice>
              <mc:Fallback>
                <p:oleObj name="Equation" r:id="rId19" imgW="20304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B744EFA-BEF1-4CC8-B4D5-E88928655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5800" y="4935538"/>
                        <a:ext cx="482600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0C97892-22C0-4A58-808B-203D59AB3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00599"/>
              </p:ext>
            </p:extLst>
          </p:nvPr>
        </p:nvGraphicFramePr>
        <p:xfrm>
          <a:off x="10621963" y="4864100"/>
          <a:ext cx="482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6" name="Equation" r:id="rId21" imgW="203040" imgH="393480" progId="Equation.DSMT4">
                  <p:embed/>
                </p:oleObj>
              </mc:Choice>
              <mc:Fallback>
                <p:oleObj name="Equation" r:id="rId21" imgW="20304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9B8AD18-E057-4416-B83F-660CF9CFE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1963" y="4864100"/>
                        <a:ext cx="482600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CF01B17-75EE-4261-8794-EB40DD522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82618"/>
              </p:ext>
            </p:extLst>
          </p:nvPr>
        </p:nvGraphicFramePr>
        <p:xfrm>
          <a:off x="11349038" y="4856163"/>
          <a:ext cx="4826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7" name="Equation" r:id="rId23" imgW="203040" imgH="393480" progId="Equation.DSMT4">
                  <p:embed/>
                </p:oleObj>
              </mc:Choice>
              <mc:Fallback>
                <p:oleObj name="Equation" r:id="rId23" imgW="20304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53AF397-1075-472B-8B6F-8EC005275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038" y="4856163"/>
                        <a:ext cx="482600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32A56670-4C24-40D9-BCBB-8DF8CBA06C15}"/>
              </a:ext>
            </a:extLst>
          </p:cNvPr>
          <p:cNvSpPr/>
          <p:nvPr/>
        </p:nvSpPr>
        <p:spPr>
          <a:xfrm>
            <a:off x="1332756" y="595268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值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81EAB8E-CA9E-463D-A111-9414654C3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1685"/>
              </p:ext>
            </p:extLst>
          </p:nvPr>
        </p:nvGraphicFramePr>
        <p:xfrm>
          <a:off x="2965450" y="5753100"/>
          <a:ext cx="38004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8" name="Equation" r:id="rId25" imgW="1600200" imgH="393480" progId="Equation.DSMT4">
                  <p:embed/>
                </p:oleObj>
              </mc:Choice>
              <mc:Fallback>
                <p:oleObj name="Equation" r:id="rId25" imgW="160020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60F6BD0-4B94-416F-9D3F-6C0903F2C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753100"/>
                        <a:ext cx="3800475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2268D8D-8FB4-4317-AC41-74877AC93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79437"/>
              </p:ext>
            </p:extLst>
          </p:nvPr>
        </p:nvGraphicFramePr>
        <p:xfrm>
          <a:off x="5968466" y="5136246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9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6D9D51F-B36E-40C4-ACFC-F72BE905F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466" y="5136246"/>
                        <a:ext cx="14462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059">
            <a:extLst>
              <a:ext uri="{FF2B5EF4-FFF2-40B4-BE49-F238E27FC236}">
                <a16:creationId xmlns:a16="http://schemas.microsoft.com/office/drawing/2014/main" id="{6BC56A67-8DE8-4BFC-900A-161D33678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10" y="345546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63E5627-DF9C-4470-ABE2-EB8F33F03C34}"/>
              </a:ext>
            </a:extLst>
          </p:cNvPr>
          <p:cNvSpPr/>
          <p:nvPr/>
        </p:nvSpPr>
        <p:spPr>
          <a:xfrm>
            <a:off x="396341" y="595568"/>
            <a:ext cx="14474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归一化</a:t>
            </a:r>
            <a:r>
              <a:rPr lang="zh-CN" altLang="en-US" sz="2800" b="1" dirty="0">
                <a:solidFill>
                  <a:srgbClr val="FF00FF"/>
                </a:solidFill>
              </a:rPr>
              <a:t>本征矢</a:t>
            </a:r>
          </a:p>
        </p:txBody>
      </p:sp>
    </p:spTree>
    <p:extLst>
      <p:ext uri="{BB962C8B-B14F-4D97-AF65-F5344CB8AC3E}">
        <p14:creationId xmlns:p14="http://schemas.microsoft.com/office/powerpoint/2010/main" val="421160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  <p:bldP spid="1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C5BA1DE-15F4-4C81-ADB2-CCE7A1E556D6}"/>
              </a:ext>
            </a:extLst>
          </p:cNvPr>
          <p:cNvSpPr/>
          <p:nvPr/>
        </p:nvSpPr>
        <p:spPr>
          <a:xfrm>
            <a:off x="728795" y="45920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值也可以这样计算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A1BCC71C-9FEC-48DC-B38E-5F34CF8AB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8578"/>
              </p:ext>
            </p:extLst>
          </p:nvPr>
        </p:nvGraphicFramePr>
        <p:xfrm>
          <a:off x="5053661" y="0"/>
          <a:ext cx="189706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5" name="Equation" r:id="rId3" imgW="888840" imgH="711000" progId="Equation.DSMT4">
                  <p:embed/>
                </p:oleObj>
              </mc:Choice>
              <mc:Fallback>
                <p:oleObj name="Equation" r:id="rId3" imgW="888840" imgH="7110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764C0182-931D-4115-8DA6-1A6DF7BF4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661" y="0"/>
                        <a:ext cx="1897063" cy="153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D943E60-CF71-4021-8642-B29DDAA1B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203152"/>
              </p:ext>
            </p:extLst>
          </p:nvPr>
        </p:nvGraphicFramePr>
        <p:xfrm>
          <a:off x="8293256" y="137878"/>
          <a:ext cx="23510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6" name="Equation" r:id="rId5" imgW="990360" imgH="711000" progId="Equation.DSMT4">
                  <p:embed/>
                </p:oleObj>
              </mc:Choice>
              <mc:Fallback>
                <p:oleObj name="Equation" r:id="rId5" imgW="990360" imgH="711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5F91681-503F-46A0-BB56-8CA69559C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256" y="137878"/>
                        <a:ext cx="2351088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EBA30805-F42F-4836-BB01-48498F2A0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264403"/>
              </p:ext>
            </p:extLst>
          </p:nvPr>
        </p:nvGraphicFramePr>
        <p:xfrm>
          <a:off x="551615" y="5133818"/>
          <a:ext cx="110299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7" name="Equation" r:id="rId7" imgW="5029200" imgH="711000" progId="Equation.DSMT4">
                  <p:embed/>
                </p:oleObj>
              </mc:Choice>
              <mc:Fallback>
                <p:oleObj name="Equation" r:id="rId7" imgW="5029200" imgH="71100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3F69322A-6E55-4381-A7AD-BA85ED66C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15" y="5133818"/>
                        <a:ext cx="110299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688268C-84AF-4DFE-BADB-07F05B210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8827"/>
              </p:ext>
            </p:extLst>
          </p:nvPr>
        </p:nvGraphicFramePr>
        <p:xfrm>
          <a:off x="669090" y="1870869"/>
          <a:ext cx="10795000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8" name="Equation" r:id="rId9" imgW="4038480" imgH="1168200" progId="Equation.DSMT4">
                  <p:embed/>
                </p:oleObj>
              </mc:Choice>
              <mc:Fallback>
                <p:oleObj name="Equation" r:id="rId9" imgW="4038480" imgH="1168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1801FF9-E6B5-4899-9BE5-63CA3DBA0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90" y="1870869"/>
                        <a:ext cx="10795000" cy="311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54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>
            <a:extLst>
              <a:ext uri="{FF2B5EF4-FFF2-40B4-BE49-F238E27FC236}">
                <a16:creationId xmlns:a16="http://schemas.microsoft.com/office/drawing/2014/main" id="{0FE8EE49-C6E5-4BF6-A90E-0D1C3368D1FE}"/>
              </a:ext>
            </a:extLst>
          </p:cNvPr>
          <p:cNvGrpSpPr>
            <a:grpSpLocks/>
          </p:cNvGrpSpPr>
          <p:nvPr/>
        </p:nvGrpSpPr>
        <p:grpSpPr bwMode="auto">
          <a:xfrm>
            <a:off x="8356453" y="456641"/>
            <a:ext cx="3452813" cy="3033713"/>
            <a:chOff x="3666" y="1726"/>
            <a:chExt cx="2175" cy="1911"/>
          </a:xfrm>
        </p:grpSpPr>
        <p:sp>
          <p:nvSpPr>
            <p:cNvPr id="3" name="Line 32">
              <a:extLst>
                <a:ext uri="{FF2B5EF4-FFF2-40B4-BE49-F238E27FC236}">
                  <a16:creationId xmlns:a16="http://schemas.microsoft.com/office/drawing/2014/main" id="{7B88A4B9-E604-42D2-985B-F2263DE12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Line 33">
              <a:extLst>
                <a:ext uri="{FF2B5EF4-FFF2-40B4-BE49-F238E27FC236}">
                  <a16:creationId xmlns:a16="http://schemas.microsoft.com/office/drawing/2014/main" id="{060D1217-E394-45FE-A0AA-8656F0271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Text Box 37">
              <a:extLst>
                <a:ext uri="{FF2B5EF4-FFF2-40B4-BE49-F238E27FC236}">
                  <a16:creationId xmlns:a16="http://schemas.microsoft.com/office/drawing/2014/main" id="{F400F611-B4B5-4A3C-AE0E-751780AD7A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6" name="Text Box 38">
              <a:extLst>
                <a:ext uri="{FF2B5EF4-FFF2-40B4-BE49-F238E27FC236}">
                  <a16:creationId xmlns:a16="http://schemas.microsoft.com/office/drawing/2014/main" id="{84703031-6EF7-4DDA-BC66-7B47A90FC8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7" name="Object 40">
              <a:extLst>
                <a:ext uri="{FF2B5EF4-FFF2-40B4-BE49-F238E27FC236}">
                  <a16:creationId xmlns:a16="http://schemas.microsoft.com/office/drawing/2014/main" id="{68D838FD-9DE7-454B-ADF1-612FF8EAA5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998558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47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7" name="Object 40">
                          <a:extLst>
                            <a:ext uri="{FF2B5EF4-FFF2-40B4-BE49-F238E27FC236}">
                              <a16:creationId xmlns:a16="http://schemas.microsoft.com/office/drawing/2014/main" id="{C3A705D0-E60A-4608-A7C8-563231DD9F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1">
              <a:extLst>
                <a:ext uri="{FF2B5EF4-FFF2-40B4-BE49-F238E27FC236}">
                  <a16:creationId xmlns:a16="http://schemas.microsoft.com/office/drawing/2014/main" id="{1072CED7-DE0C-4711-A476-5CB09B25B9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480695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48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8" name="Object 41">
                          <a:extLst>
                            <a:ext uri="{FF2B5EF4-FFF2-40B4-BE49-F238E27FC236}">
                              <a16:creationId xmlns:a16="http://schemas.microsoft.com/office/drawing/2014/main" id="{7C0F6D6C-02EE-4965-AE08-D2F64B3AEF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42">
              <a:extLst>
                <a:ext uri="{FF2B5EF4-FFF2-40B4-BE49-F238E27FC236}">
                  <a16:creationId xmlns:a16="http://schemas.microsoft.com/office/drawing/2014/main" id="{F5AFF377-24B4-448A-B99E-8CD67DAE34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21" y="1838"/>
              <a:ext cx="11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3">
              <a:extLst>
                <a:ext uri="{FF2B5EF4-FFF2-40B4-BE49-F238E27FC236}">
                  <a16:creationId xmlns:a16="http://schemas.microsoft.com/office/drawing/2014/main" id="{838CFF0C-7342-4A15-986F-6C2701DAB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Line 43">
            <a:extLst>
              <a:ext uri="{FF2B5EF4-FFF2-40B4-BE49-F238E27FC236}">
                <a16:creationId xmlns:a16="http://schemas.microsoft.com/office/drawing/2014/main" id="{28FADEBC-99E1-4A8E-8CB6-D8F7E5BE22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121" y="1578606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Rectangle 39" descr="浅色上对角线">
            <a:extLst>
              <a:ext uri="{FF2B5EF4-FFF2-40B4-BE49-F238E27FC236}">
                <a16:creationId xmlns:a16="http://schemas.microsoft.com/office/drawing/2014/main" id="{12C2BADF-722A-4E10-B7A1-0823E8675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440" y="343192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3" name="Rectangle 39" descr="浅色上对角线">
            <a:extLst>
              <a:ext uri="{FF2B5EF4-FFF2-40B4-BE49-F238E27FC236}">
                <a16:creationId xmlns:a16="http://schemas.microsoft.com/office/drawing/2014/main" id="{4A390D32-1ED8-476B-887A-8CB2C9647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715" y="482626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4" name="Object 44">
            <a:extLst>
              <a:ext uri="{FF2B5EF4-FFF2-40B4-BE49-F238E27FC236}">
                <a16:creationId xmlns:a16="http://schemas.microsoft.com/office/drawing/2014/main" id="{83848F56-EE81-4684-B2EE-A311D97BF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37864"/>
              </p:ext>
            </p:extLst>
          </p:nvPr>
        </p:nvGraphicFramePr>
        <p:xfrm>
          <a:off x="7511050" y="1036741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49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14" name="Object 44">
                        <a:extLst>
                          <a:ext uri="{FF2B5EF4-FFF2-40B4-BE49-F238E27FC236}">
                            <a16:creationId xmlns:a16="http://schemas.microsoft.com/office/drawing/2014/main" id="{03BFEC46-AEF9-40B4-A59E-B9F1FCE02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50" y="1036741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4">
            <a:extLst>
              <a:ext uri="{FF2B5EF4-FFF2-40B4-BE49-F238E27FC236}">
                <a16:creationId xmlns:a16="http://schemas.microsoft.com/office/drawing/2014/main" id="{9A14A25C-AEA1-471F-87AD-56D8EFFF8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2055"/>
              </p:ext>
            </p:extLst>
          </p:nvPr>
        </p:nvGraphicFramePr>
        <p:xfrm>
          <a:off x="10843578" y="1069786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0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5" name="Object 44">
                        <a:extLst>
                          <a:ext uri="{FF2B5EF4-FFF2-40B4-BE49-F238E27FC236}">
                            <a16:creationId xmlns:a16="http://schemas.microsoft.com/office/drawing/2014/main" id="{8FBA98DF-5728-4483-A3EA-BAA9181B6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578" y="1069786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4">
            <a:extLst>
              <a:ext uri="{FF2B5EF4-FFF2-40B4-BE49-F238E27FC236}">
                <a16:creationId xmlns:a16="http://schemas.microsoft.com/office/drawing/2014/main" id="{898A9B9A-28C8-4745-AD6C-EC3C1CE32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80776"/>
              </p:ext>
            </p:extLst>
          </p:nvPr>
        </p:nvGraphicFramePr>
        <p:xfrm>
          <a:off x="8949336" y="1413909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1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16" name="Object 44">
                        <a:extLst>
                          <a:ext uri="{FF2B5EF4-FFF2-40B4-BE49-F238E27FC236}">
                            <a16:creationId xmlns:a16="http://schemas.microsoft.com/office/drawing/2014/main" id="{CDDDDA9D-1843-469D-9918-1ED5CFEB2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336" y="1413909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086258DD-EB51-4D5C-9C18-58E259353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802249"/>
              </p:ext>
            </p:extLst>
          </p:nvPr>
        </p:nvGraphicFramePr>
        <p:xfrm>
          <a:off x="1344613" y="123825"/>
          <a:ext cx="49101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2" name="Equation" r:id="rId12" imgW="2171520" imgH="444240" progId="Equation.DSMT4">
                  <p:embed/>
                </p:oleObj>
              </mc:Choice>
              <mc:Fallback>
                <p:oleObj name="Equation" r:id="rId12" imgW="2171520" imgH="44424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A9B8D2B7-7E3F-4C33-BE5C-CD7229CEA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23825"/>
                        <a:ext cx="491013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72FD0A9-0B22-42A2-AC2E-60507E59A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68494"/>
              </p:ext>
            </p:extLst>
          </p:nvPr>
        </p:nvGraphicFramePr>
        <p:xfrm>
          <a:off x="1317046" y="1386916"/>
          <a:ext cx="40687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3" name="Equation" r:id="rId14" imgW="1726920" imgH="330120" progId="Equation.DSMT4">
                  <p:embed/>
                </p:oleObj>
              </mc:Choice>
              <mc:Fallback>
                <p:oleObj name="Equation" r:id="rId14" imgW="172692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C6EBF54-CEDC-49DF-9927-52932FA7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046" y="1386916"/>
                        <a:ext cx="4068763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17D05394-7948-4379-8599-F3EB8256D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90618"/>
              </p:ext>
            </p:extLst>
          </p:nvPr>
        </p:nvGraphicFramePr>
        <p:xfrm>
          <a:off x="1317046" y="2314592"/>
          <a:ext cx="3254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4" name="Equation" r:id="rId16" imgW="1193760" imgH="419040" progId="Equation.DSMT4">
                  <p:embed/>
                </p:oleObj>
              </mc:Choice>
              <mc:Fallback>
                <p:oleObj name="Equation" r:id="rId16" imgW="1193760" imgH="419040" progId="Equation.DSMT4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334311C6-F6C3-40CF-B982-086614370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046" y="2314592"/>
                        <a:ext cx="3254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7F44AF1D-26CD-4312-88B1-08FF6DDA6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8803"/>
              </p:ext>
            </p:extLst>
          </p:nvPr>
        </p:nvGraphicFramePr>
        <p:xfrm>
          <a:off x="4341245" y="2269611"/>
          <a:ext cx="3011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5" name="Equation" r:id="rId18" imgW="1104840" imgH="419040" progId="Equation.DSMT4">
                  <p:embed/>
                </p:oleObj>
              </mc:Choice>
              <mc:Fallback>
                <p:oleObj name="Equation" r:id="rId18" imgW="1104840" imgH="419040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D01DD90D-6398-42DE-BBE6-76F58B4D3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245" y="2269611"/>
                        <a:ext cx="3011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059">
            <a:extLst>
              <a:ext uri="{FF2B5EF4-FFF2-40B4-BE49-F238E27FC236}">
                <a16:creationId xmlns:a16="http://schemas.microsoft.com/office/drawing/2014/main" id="{A17629CF-AD88-49DD-BB9C-FB639E898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070" y="398304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9A788EC-EA33-4BD5-8EAF-4167155AC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95031"/>
              </p:ext>
            </p:extLst>
          </p:nvPr>
        </p:nvGraphicFramePr>
        <p:xfrm>
          <a:off x="2289390" y="3548063"/>
          <a:ext cx="61928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6" name="Equation" r:id="rId20" imgW="2628720" imgH="482400" progId="Equation.DSMT4">
                  <p:embed/>
                </p:oleObj>
              </mc:Choice>
              <mc:Fallback>
                <p:oleObj name="Equation" r:id="rId20" imgW="2628720" imgH="4824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9366A59-8FC1-4171-ABA8-AF3A9B371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390" y="3548063"/>
                        <a:ext cx="6192838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891A47D-2073-4F76-9B69-43453BCFD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10121"/>
              </p:ext>
            </p:extLst>
          </p:nvPr>
        </p:nvGraphicFramePr>
        <p:xfrm>
          <a:off x="602310" y="4814888"/>
          <a:ext cx="87661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7" name="Equation" r:id="rId22" imgW="3720960" imgH="482400" progId="Equation.DSMT4">
                  <p:embed/>
                </p:oleObj>
              </mc:Choice>
              <mc:Fallback>
                <p:oleObj name="Equation" r:id="rId22" imgW="3720960" imgH="482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363E73B-83B8-440D-8CEE-4A7738DE5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10" y="4814888"/>
                        <a:ext cx="8766175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B641296-2FB3-45E2-9EF5-3910B1DAD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56962"/>
              </p:ext>
            </p:extLst>
          </p:nvPr>
        </p:nvGraphicFramePr>
        <p:xfrm>
          <a:off x="602310" y="5902043"/>
          <a:ext cx="36814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8" name="Equation" r:id="rId24" imgW="1562040" imgH="393480" progId="Equation.DSMT4">
                  <p:embed/>
                </p:oleObj>
              </mc:Choice>
              <mc:Fallback>
                <p:oleObj name="Equation" r:id="rId24" imgW="156204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522A20D-4E0A-47D8-B649-AA445FB9B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10" y="5902043"/>
                        <a:ext cx="3681413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4494FB42-9D3E-4ADC-90A9-FBA548B15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76547"/>
              </p:ext>
            </p:extLst>
          </p:nvPr>
        </p:nvGraphicFramePr>
        <p:xfrm>
          <a:off x="4325791" y="5856799"/>
          <a:ext cx="45497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9" name="Equation" r:id="rId26" imgW="1930320" imgH="431640" progId="Equation.DSMT4">
                  <p:embed/>
                </p:oleObj>
              </mc:Choice>
              <mc:Fallback>
                <p:oleObj name="Equation" r:id="rId26" imgW="193032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4ADB0BC6-57DD-423C-96E6-0BDE640F3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791" y="5856799"/>
                        <a:ext cx="454977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7CAD6E7C-4846-4D14-915C-357F72C17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17350"/>
              </p:ext>
            </p:extLst>
          </p:nvPr>
        </p:nvGraphicFramePr>
        <p:xfrm>
          <a:off x="17462" y="3998912"/>
          <a:ext cx="12174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0" name="Equation" r:id="rId28" imgW="4330440" imgH="393480" progId="Equation.DSMT4">
                  <p:embed/>
                </p:oleObj>
              </mc:Choice>
              <mc:Fallback>
                <p:oleObj name="Equation" r:id="rId28" imgW="4330440" imgH="39348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7647C11D-1DB6-42CA-8E7D-F8EBD8578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" y="3998912"/>
                        <a:ext cx="12174538" cy="942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E898D32-493D-4BA8-B570-68D31CA3E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70958"/>
              </p:ext>
            </p:extLst>
          </p:nvPr>
        </p:nvGraphicFramePr>
        <p:xfrm>
          <a:off x="8977153" y="5902042"/>
          <a:ext cx="17065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1" name="Equation" r:id="rId30" imgW="723600" imgH="393480" progId="Equation.DSMT4">
                  <p:embed/>
                </p:oleObj>
              </mc:Choice>
              <mc:Fallback>
                <p:oleObj name="Equation" r:id="rId30" imgW="723600" imgH="3934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02835FE8-DB45-4848-8559-05B458A84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153" y="5902042"/>
                        <a:ext cx="1706562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533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2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6B302AE-FD0A-4978-87BD-B77409C5DAB6}"/>
              </a:ext>
            </a:extLst>
          </p:cNvPr>
          <p:cNvSpPr/>
          <p:nvPr/>
        </p:nvSpPr>
        <p:spPr>
          <a:xfrm>
            <a:off x="745380" y="295831"/>
            <a:ext cx="58502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（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）：</a:t>
            </a:r>
            <a:r>
              <a:rPr lang="zh-CN" altLang="en-US" sz="2800" b="1" dirty="0">
                <a:solidFill>
                  <a:srgbClr val="3333FF"/>
                </a:solidFill>
              </a:rPr>
              <a:t>已知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，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=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刻处于量子态</a:t>
            </a:r>
            <a:r>
              <a:rPr lang="el-GR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ψ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。任意时刻的波函数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什么？</a:t>
            </a:r>
            <a:endParaRPr lang="en-US" altLang="zh-CN" sz="2800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45E1DAF-5AC6-4720-B8DD-EC7408394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7579"/>
              </p:ext>
            </p:extLst>
          </p:nvPr>
        </p:nvGraphicFramePr>
        <p:xfrm>
          <a:off x="6816725" y="212725"/>
          <a:ext cx="23510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8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FBEE50D-D643-42DA-BB9E-7B7F5F217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12725"/>
                        <a:ext cx="2351088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386743F5-C251-489F-853A-FA56F2094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86140"/>
              </p:ext>
            </p:extLst>
          </p:nvPr>
        </p:nvGraphicFramePr>
        <p:xfrm>
          <a:off x="9717088" y="295275"/>
          <a:ext cx="235743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9" name="Equation" r:id="rId5" imgW="1104840" imgH="711000" progId="Equation.DSMT4">
                  <p:embed/>
                </p:oleObj>
              </mc:Choice>
              <mc:Fallback>
                <p:oleObj name="Equation" r:id="rId5" imgW="1104840" imgH="7110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55AC46B7-2156-4A3E-933F-08F51FE11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088" y="295275"/>
                        <a:ext cx="2357437" cy="153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083F6F37-C751-4526-B205-0C49115C3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42605"/>
              </p:ext>
            </p:extLst>
          </p:nvPr>
        </p:nvGraphicFramePr>
        <p:xfrm>
          <a:off x="429018" y="2553927"/>
          <a:ext cx="6450013" cy="419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0" name="Equation" r:id="rId7" imgW="2450880" imgH="1574640" progId="Equation.DSMT4">
                  <p:embed/>
                </p:oleObj>
              </mc:Choice>
              <mc:Fallback>
                <p:oleObj name="Equation" r:id="rId7" imgW="2450880" imgH="157464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448E0EF7-4602-40E7-9A7C-5179801DB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18" y="2553927"/>
                        <a:ext cx="6450013" cy="4198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9A09BD3-485B-4E84-A285-60781177D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102522"/>
              </p:ext>
            </p:extLst>
          </p:nvPr>
        </p:nvGraphicFramePr>
        <p:xfrm>
          <a:off x="4404805" y="1539828"/>
          <a:ext cx="1940942" cy="12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1" name="Equation" r:id="rId9" imgW="660240" imgH="419040" progId="Equation.DSMT4">
                  <p:embed/>
                </p:oleObj>
              </mc:Choice>
              <mc:Fallback>
                <p:oleObj name="Equation" r:id="rId9" imgW="66024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8EECBD7-7640-4B38-BAAE-A51146005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805" y="1539828"/>
                        <a:ext cx="1940942" cy="1232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A9B0EF4-BBD7-44E0-AE68-9B4675A64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68381"/>
              </p:ext>
            </p:extLst>
          </p:nvPr>
        </p:nvGraphicFramePr>
        <p:xfrm>
          <a:off x="7522575" y="1539828"/>
          <a:ext cx="2655745" cy="156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2" name="Equation" r:id="rId11" imgW="711000" imgH="419040" progId="Equation.DSMT4">
                  <p:embed/>
                </p:oleObj>
              </mc:Choice>
              <mc:Fallback>
                <p:oleObj name="Equation" r:id="rId11" imgW="71100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2BE3AAA-ECA7-4048-BE63-54C971240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575" y="1539828"/>
                        <a:ext cx="2655745" cy="1565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AD4BB8C-A083-4E7E-8D57-BB612358E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11151"/>
              </p:ext>
            </p:extLst>
          </p:nvPr>
        </p:nvGraphicFramePr>
        <p:xfrm>
          <a:off x="2312244" y="1599942"/>
          <a:ext cx="1755957" cy="12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3" name="Equation" r:id="rId13" imgW="596880" imgH="419040" progId="Equation.DSMT4">
                  <p:embed/>
                </p:oleObj>
              </mc:Choice>
              <mc:Fallback>
                <p:oleObj name="Equation" r:id="rId13" imgW="59688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890CAD6-5B8F-4A3E-9ED5-C42BA22C7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244" y="1599942"/>
                        <a:ext cx="1755957" cy="1232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A55A0C7-2E45-4C79-BDB2-D129B9748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0430"/>
              </p:ext>
            </p:extLst>
          </p:nvPr>
        </p:nvGraphicFramePr>
        <p:xfrm>
          <a:off x="429018" y="1951454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4" name="Equation" r:id="rId15" imgW="609480" imgH="203040" progId="Equation.DSMT4">
                  <p:embed/>
                </p:oleObj>
              </mc:Choice>
              <mc:Fallback>
                <p:oleObj name="Equation" r:id="rId15" imgW="60948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DBBF0DF-2DA7-49F3-B6FF-B6C3098EE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18" y="1951454"/>
                        <a:ext cx="14462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01F764FE-E524-4216-93E0-A051C45EE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50335"/>
              </p:ext>
            </p:extLst>
          </p:nvPr>
        </p:nvGraphicFramePr>
        <p:xfrm>
          <a:off x="6200412" y="3462338"/>
          <a:ext cx="330835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5" name="Equation" r:id="rId17" imgW="1257120" imgH="1193760" progId="Equation.DSMT4">
                  <p:embed/>
                </p:oleObj>
              </mc:Choice>
              <mc:Fallback>
                <p:oleObj name="Equation" r:id="rId17" imgW="1257120" imgH="119376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3511E6FB-99B1-4488-A713-2711BF474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412" y="3462338"/>
                        <a:ext cx="3308350" cy="3182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94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F69D3C0-1CCE-4A93-B773-F1E475B491D0}"/>
              </a:ext>
            </a:extLst>
          </p:cNvPr>
          <p:cNvSpPr/>
          <p:nvPr/>
        </p:nvSpPr>
        <p:spPr>
          <a:xfrm>
            <a:off x="653174" y="255361"/>
            <a:ext cx="570038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（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）：</a:t>
            </a:r>
            <a:r>
              <a:rPr lang="zh-CN" altLang="en-US" sz="2800" b="1" dirty="0">
                <a:solidFill>
                  <a:srgbClr val="3333FF"/>
                </a:solidFill>
              </a:rPr>
              <a:t>已知哈密顿算符的</a:t>
            </a:r>
            <a:r>
              <a:rPr lang="zh-CN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形式，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=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刻处于量子态</a:t>
            </a:r>
            <a:r>
              <a:rPr lang="el-GR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ψ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任意时刻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可能的结果和出现概率及平均值是什么？</a:t>
            </a:r>
            <a:endParaRPr lang="en-US" altLang="zh-CN" sz="2800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5127FD3-09CE-4F94-9A88-BBB2AF585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3467"/>
              </p:ext>
            </p:extLst>
          </p:nvPr>
        </p:nvGraphicFramePr>
        <p:xfrm>
          <a:off x="6816725" y="212725"/>
          <a:ext cx="23510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7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45E1DAF-5AC6-4720-B8DD-EC7408394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12725"/>
                        <a:ext cx="2351088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CC0D8E97-8B9D-444D-B038-E0761F8CD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065317"/>
              </p:ext>
            </p:extLst>
          </p:nvPr>
        </p:nvGraphicFramePr>
        <p:xfrm>
          <a:off x="9717088" y="295275"/>
          <a:ext cx="235743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8" name="Equation" r:id="rId5" imgW="1104840" imgH="711000" progId="Equation.DSMT4">
                  <p:embed/>
                </p:oleObj>
              </mc:Choice>
              <mc:Fallback>
                <p:oleObj name="Equation" r:id="rId5" imgW="1104840" imgH="7110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386743F5-C251-489F-853A-FA56F20946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088" y="295275"/>
                        <a:ext cx="2357437" cy="153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20F482A7-A4A5-439C-860B-C7FD3EEA3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50087"/>
              </p:ext>
            </p:extLst>
          </p:nvPr>
        </p:nvGraphicFramePr>
        <p:xfrm>
          <a:off x="1242321" y="4031439"/>
          <a:ext cx="64500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9" name="Equation" r:id="rId7" imgW="2450880" imgH="355320" progId="Equation.DSMT4">
                  <p:embed/>
                </p:oleObj>
              </mc:Choice>
              <mc:Fallback>
                <p:oleObj name="Equation" r:id="rId7" imgW="2450880" imgH="35532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083F6F37-C751-4526-B205-0C49115C3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321" y="4031439"/>
                        <a:ext cx="6450013" cy="949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44594F6-A6D8-4419-B251-FD3E53FF1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65181"/>
              </p:ext>
            </p:extLst>
          </p:nvPr>
        </p:nvGraphicFramePr>
        <p:xfrm>
          <a:off x="4795574" y="2502130"/>
          <a:ext cx="1940942" cy="12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0" name="Equation" r:id="rId9" imgW="660240" imgH="419040" progId="Equation.DSMT4">
                  <p:embed/>
                </p:oleObj>
              </mc:Choice>
              <mc:Fallback>
                <p:oleObj name="Equation" r:id="rId9" imgW="66024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9A09BD3-485B-4E84-A285-60781177D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574" y="2502130"/>
                        <a:ext cx="1940942" cy="1232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93D46B9-2027-4E68-A327-6FDF9DC30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87066"/>
              </p:ext>
            </p:extLst>
          </p:nvPr>
        </p:nvGraphicFramePr>
        <p:xfrm>
          <a:off x="7928976" y="2560262"/>
          <a:ext cx="2655745" cy="156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1" name="Equation" r:id="rId11" imgW="711000" imgH="419040" progId="Equation.DSMT4">
                  <p:embed/>
                </p:oleObj>
              </mc:Choice>
              <mc:Fallback>
                <p:oleObj name="Equation" r:id="rId11" imgW="71100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A9B0EF4-BBD7-44E0-AE68-9B4675A64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8976" y="2560262"/>
                        <a:ext cx="2655745" cy="1565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8EABC63-762C-45F0-A8B9-BCEACAD66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99676"/>
              </p:ext>
            </p:extLst>
          </p:nvPr>
        </p:nvGraphicFramePr>
        <p:xfrm>
          <a:off x="2373559" y="2542292"/>
          <a:ext cx="1755957" cy="12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2" name="Equation" r:id="rId13" imgW="596880" imgH="419040" progId="Equation.DSMT4">
                  <p:embed/>
                </p:oleObj>
              </mc:Choice>
              <mc:Fallback>
                <p:oleObj name="Equation" r:id="rId13" imgW="59688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AD4BB8C-A083-4E7E-8D57-BB612358E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559" y="2542292"/>
                        <a:ext cx="1755957" cy="1232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7E3CED3-BC09-45DF-B4EB-FAA52B659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53750"/>
              </p:ext>
            </p:extLst>
          </p:nvPr>
        </p:nvGraphicFramePr>
        <p:xfrm>
          <a:off x="347259" y="2980001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3" name="Equation" r:id="rId15" imgW="609480" imgH="203040" progId="Equation.DSMT4">
                  <p:embed/>
                </p:oleObj>
              </mc:Choice>
              <mc:Fallback>
                <p:oleObj name="Equation" r:id="rId15" imgW="60948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A55A0C7-2E45-4C79-BDB2-D129B9748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59" y="2980001"/>
                        <a:ext cx="1446212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4C76386D-9BA4-4A9D-AF36-924E781F7B94}"/>
              </a:ext>
            </a:extLst>
          </p:cNvPr>
          <p:cNvSpPr/>
          <p:nvPr/>
        </p:nvSpPr>
        <p:spPr>
          <a:xfrm>
            <a:off x="1001264" y="5318172"/>
            <a:ext cx="966642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现概率与时间无关，故当</a:t>
            </a:r>
            <a:r>
              <a:rPr lang="zh-CN" altLang="en-US" sz="2800" b="1" kern="100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任意时刻</a:t>
            </a:r>
            <a:r>
              <a:rPr lang="en-US" altLang="zh-CN" sz="2800" b="1" kern="1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量系统的能量时，</a:t>
            </a:r>
            <a:endParaRPr lang="en-US" altLang="zh-CN" sz="28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的结果和出现概率及平均值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0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刻的测量结果相同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74874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A22AB95-EEEC-4EF4-934B-548BEFCC4992}"/>
              </a:ext>
            </a:extLst>
          </p:cNvPr>
          <p:cNvSpPr/>
          <p:nvPr/>
        </p:nvSpPr>
        <p:spPr>
          <a:xfrm>
            <a:off x="859435" y="325159"/>
            <a:ext cx="657568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：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虑一个系统的</a:t>
            </a:r>
            <a:r>
              <a:rPr lang="zh-CN" altLang="en-US" sz="2800" b="1" dirty="0">
                <a:solidFill>
                  <a:srgbClr val="3333FF"/>
                </a:solidFill>
              </a:rPr>
              <a:t>哈密顿量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在选定的一组正交归一基下的矩阵形式为：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86FC2995-5D65-46BF-AEA7-292332713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290"/>
              </p:ext>
            </p:extLst>
          </p:nvPr>
        </p:nvGraphicFramePr>
        <p:xfrm>
          <a:off x="8341811" y="82083"/>
          <a:ext cx="3375526" cy="239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0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EAACEC9B-4172-4236-A5D1-D44475776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811" y="82083"/>
                        <a:ext cx="3375526" cy="2394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">
            <a:extLst>
              <a:ext uri="{FF2B5EF4-FFF2-40B4-BE49-F238E27FC236}">
                <a16:creationId xmlns:a16="http://schemas.microsoft.com/office/drawing/2014/main" id="{C62AE607-5C6A-40FB-835C-12B63AC8B9E6}"/>
              </a:ext>
            </a:extLst>
          </p:cNvPr>
          <p:cNvGrpSpPr>
            <a:grpSpLocks/>
          </p:cNvGrpSpPr>
          <p:nvPr/>
        </p:nvGrpSpPr>
        <p:grpSpPr bwMode="auto">
          <a:xfrm>
            <a:off x="109538" y="1201739"/>
            <a:ext cx="8304213" cy="554038"/>
            <a:chOff x="69" y="757"/>
            <a:chExt cx="5231" cy="349"/>
          </a:xfrm>
        </p:grpSpPr>
        <p:sp>
          <p:nvSpPr>
            <p:cNvPr id="5" name="Rectangle 7">
              <a:extLst>
                <a:ext uri="{FF2B5EF4-FFF2-40B4-BE49-F238E27FC236}">
                  <a16:creationId xmlns:a16="http://schemas.microsoft.com/office/drawing/2014/main" id="{4E6A88D4-B5CB-4CE4-AF6D-CBCFB56E7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" y="776"/>
              <a:ext cx="50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当测量系统的能量时，可能的结果是什么？</a:t>
              </a:r>
              <a:endParaRPr lang="zh-CN" altLang="en-US" sz="2800" b="1" dirty="0">
                <a:solidFill>
                  <a:srgbClr val="009900"/>
                </a:solidFill>
              </a:endParaRPr>
            </a:p>
          </p:txBody>
        </p:sp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437A0900-DBBD-47C9-A6B3-6747F7191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" y="757"/>
              <a:ext cx="31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  <a:endParaRPr lang="zh-CN" altLang="en-US" sz="2800" b="1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7" name="Group 34">
            <a:extLst>
              <a:ext uri="{FF2B5EF4-FFF2-40B4-BE49-F238E27FC236}">
                <a16:creationId xmlns:a16="http://schemas.microsoft.com/office/drawing/2014/main" id="{FF0AC36E-2290-4AF8-A73B-A76411F4E1A8}"/>
              </a:ext>
            </a:extLst>
          </p:cNvPr>
          <p:cNvGrpSpPr>
            <a:grpSpLocks/>
          </p:cNvGrpSpPr>
          <p:nvPr/>
        </p:nvGrpSpPr>
        <p:grpSpPr bwMode="auto">
          <a:xfrm>
            <a:off x="392970" y="1425578"/>
            <a:ext cx="5716588" cy="1536701"/>
            <a:chOff x="304" y="1172"/>
            <a:chExt cx="3601" cy="968"/>
          </a:xfrm>
        </p:grpSpPr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44650E79-061D-4835-8CE8-B6C4FDBD35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759618"/>
                </p:ext>
              </p:extLst>
            </p:nvPr>
          </p:nvGraphicFramePr>
          <p:xfrm>
            <a:off x="2693" y="1172"/>
            <a:ext cx="1212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1" name="Equation" r:id="rId5" imgW="901440" imgH="711000" progId="Equation.DSMT4">
                    <p:embed/>
                  </p:oleObj>
                </mc:Choice>
                <mc:Fallback>
                  <p:oleObj name="Equation" r:id="rId5" imgW="901440" imgH="711000" progId="Equation.DSMT4">
                    <p:embed/>
                    <p:pic>
                      <p:nvPicPr>
                        <p:cNvPr id="8" name="Object 10">
                          <a:extLst>
                            <a:ext uri="{FF2B5EF4-FFF2-40B4-BE49-F238E27FC236}">
                              <a16:creationId xmlns:a16="http://schemas.microsoft.com/office/drawing/2014/main" id="{9BEAC366-7DE4-49E1-B7AF-DE108062D1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" y="1172"/>
                          <a:ext cx="1212" cy="96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4CD4DEA0-347E-4DF0-874E-65A639C4F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" y="1491"/>
              <a:ext cx="22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一个粒子处于态</a:t>
              </a:r>
              <a:endParaRPr lang="zh-CN" altLang="en-US" sz="2800" b="1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12" name="Group 36">
            <a:extLst>
              <a:ext uri="{FF2B5EF4-FFF2-40B4-BE49-F238E27FC236}">
                <a16:creationId xmlns:a16="http://schemas.microsoft.com/office/drawing/2014/main" id="{ADD4B635-C419-4797-B773-0E9CDA6EC311}"/>
              </a:ext>
            </a:extLst>
          </p:cNvPr>
          <p:cNvGrpSpPr>
            <a:grpSpLocks/>
          </p:cNvGrpSpPr>
          <p:nvPr/>
        </p:nvGrpSpPr>
        <p:grpSpPr bwMode="auto">
          <a:xfrm>
            <a:off x="641349" y="2698753"/>
            <a:ext cx="6664327" cy="615951"/>
            <a:chOff x="557" y="1756"/>
            <a:chExt cx="4198" cy="388"/>
          </a:xfrm>
        </p:grpSpPr>
        <p:sp>
          <p:nvSpPr>
            <p:cNvPr id="13" name="Text Box 19">
              <a:extLst>
                <a:ext uri="{FF2B5EF4-FFF2-40B4-BE49-F238E27FC236}">
                  <a16:creationId xmlns:a16="http://schemas.microsoft.com/office/drawing/2014/main" id="{886B1196-21BD-47D7-BA7B-3D7FF4DC2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" y="1756"/>
              <a:ext cx="9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3333FF"/>
                  </a:solidFill>
                </a:rPr>
                <a:t>求　　，　　　　　 </a:t>
              </a:r>
            </a:p>
          </p:txBody>
        </p:sp>
        <p:graphicFrame>
          <p:nvGraphicFramePr>
            <p:cNvPr id="14" name="Object 15">
              <a:extLst>
                <a:ext uri="{FF2B5EF4-FFF2-40B4-BE49-F238E27FC236}">
                  <a16:creationId xmlns:a16="http://schemas.microsoft.com/office/drawing/2014/main" id="{C7539310-5DD6-4869-ABDD-8919AB9592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649665"/>
                </p:ext>
              </p:extLst>
            </p:nvPr>
          </p:nvGraphicFramePr>
          <p:xfrm>
            <a:off x="868" y="1818"/>
            <a:ext cx="38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2" name="Equation" r:id="rId7" imgW="304560" imgH="253800" progId="Equation.DSMT4">
                    <p:embed/>
                  </p:oleObj>
                </mc:Choice>
                <mc:Fallback>
                  <p:oleObj name="Equation" r:id="rId7" imgW="304560" imgH="253800" progId="Equation.DSMT4">
                    <p:embed/>
                    <p:pic>
                      <p:nvPicPr>
                        <p:cNvPr id="14" name="Object 15">
                          <a:extLst>
                            <a:ext uri="{FF2B5EF4-FFF2-40B4-BE49-F238E27FC236}">
                              <a16:creationId xmlns:a16="http://schemas.microsoft.com/office/drawing/2014/main" id="{C1319D52-D867-45D9-9205-795B6E4AB3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1818"/>
                          <a:ext cx="382" cy="32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6">
              <a:extLst>
                <a:ext uri="{FF2B5EF4-FFF2-40B4-BE49-F238E27FC236}">
                  <a16:creationId xmlns:a16="http://schemas.microsoft.com/office/drawing/2014/main" id="{C89CF1F8-7DF4-4D43-ACCA-F6F788AD8F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750081"/>
                </p:ext>
              </p:extLst>
            </p:nvPr>
          </p:nvGraphicFramePr>
          <p:xfrm>
            <a:off x="1392" y="1797"/>
            <a:ext cx="477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3" name="Equation" r:id="rId9" imgW="380880" imgH="279360" progId="Equation.DSMT4">
                    <p:embed/>
                  </p:oleObj>
                </mc:Choice>
                <mc:Fallback>
                  <p:oleObj name="Equation" r:id="rId9" imgW="380880" imgH="279360" progId="Equation.DSMT4">
                    <p:embed/>
                    <p:pic>
                      <p:nvPicPr>
                        <p:cNvPr id="15" name="Object 16">
                          <a:extLst>
                            <a:ext uri="{FF2B5EF4-FFF2-40B4-BE49-F238E27FC236}">
                              <a16:creationId xmlns:a16="http://schemas.microsoft.com/office/drawing/2014/main" id="{952C6976-7E26-483B-A4E9-6A4C989BFB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797"/>
                          <a:ext cx="477" cy="34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7">
              <a:extLst>
                <a:ext uri="{FF2B5EF4-FFF2-40B4-BE49-F238E27FC236}">
                  <a16:creationId xmlns:a16="http://schemas.microsoft.com/office/drawing/2014/main" id="{D08A24B0-2A4D-411E-AB20-92A4802240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937001"/>
                </p:ext>
              </p:extLst>
            </p:nvPr>
          </p:nvGraphicFramePr>
          <p:xfrm>
            <a:off x="2223" y="1853"/>
            <a:ext cx="34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4" name="Equation" r:id="rId11" imgW="291960" imgH="164880" progId="Equation.DSMT4">
                    <p:embed/>
                  </p:oleObj>
                </mc:Choice>
                <mc:Fallback>
                  <p:oleObj name="Equation" r:id="rId11" imgW="291960" imgH="164880" progId="Equation.DSMT4">
                    <p:embed/>
                    <p:pic>
                      <p:nvPicPr>
                        <p:cNvPr id="16" name="Object 17">
                          <a:extLst>
                            <a:ext uri="{FF2B5EF4-FFF2-40B4-BE49-F238E27FC236}">
                              <a16:creationId xmlns:a16="http://schemas.microsoft.com/office/drawing/2014/main" id="{73FAB5B2-E7D5-4124-9B55-0CAC0C7AFA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1853"/>
                          <a:ext cx="342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8">
              <a:extLst>
                <a:ext uri="{FF2B5EF4-FFF2-40B4-BE49-F238E27FC236}">
                  <a16:creationId xmlns:a16="http://schemas.microsoft.com/office/drawing/2014/main" id="{C70B11FD-A598-4A95-8174-2923A3B06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9" y="1779"/>
              <a:ext cx="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和         </a:t>
              </a:r>
              <a:endParaRPr lang="zh-CN" altLang="en-US" sz="2800" b="1" dirty="0">
                <a:solidFill>
                  <a:srgbClr val="3333FF"/>
                </a:solidFill>
              </a:endParaRPr>
            </a:p>
          </p:txBody>
        </p:sp>
        <p:graphicFrame>
          <p:nvGraphicFramePr>
            <p:cNvPr id="18" name="Object 20">
              <a:extLst>
                <a:ext uri="{FF2B5EF4-FFF2-40B4-BE49-F238E27FC236}">
                  <a16:creationId xmlns:a16="http://schemas.microsoft.com/office/drawing/2014/main" id="{1972735E-CF3F-4914-8017-E004CFB237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734880"/>
                </p:ext>
              </p:extLst>
            </p:nvPr>
          </p:nvGraphicFramePr>
          <p:xfrm>
            <a:off x="3435" y="1796"/>
            <a:ext cx="132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5" name="Equation" r:id="rId13" imgW="1346040" imgH="342720" progId="Equation.DSMT4">
                    <p:embed/>
                  </p:oleObj>
                </mc:Choice>
                <mc:Fallback>
                  <p:oleObj name="Equation" r:id="rId13" imgW="1346040" imgH="342720" progId="Equation.DSMT4">
                    <p:embed/>
                    <p:pic>
                      <p:nvPicPr>
                        <p:cNvPr id="18" name="Object 20">
                          <a:extLst>
                            <a:ext uri="{FF2B5EF4-FFF2-40B4-BE49-F238E27FC236}">
                              <a16:creationId xmlns:a16="http://schemas.microsoft.com/office/drawing/2014/main" id="{D3F2DF53-0256-4758-9D80-F323359EF0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1796"/>
                          <a:ext cx="132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1">
              <a:extLst>
                <a:ext uri="{FF2B5EF4-FFF2-40B4-BE49-F238E27FC236}">
                  <a16:creationId xmlns:a16="http://schemas.microsoft.com/office/drawing/2014/main" id="{08560A51-0135-47B6-8874-3ED7F1F7ED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5" y="1756"/>
              <a:ext cx="6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3333FF"/>
                  </a:solidFill>
                </a:rPr>
                <a:t>其中</a:t>
              </a:r>
            </a:p>
          </p:txBody>
        </p:sp>
      </p:grpSp>
      <p:graphicFrame>
        <p:nvGraphicFramePr>
          <p:cNvPr id="20" name="Object 23">
            <a:extLst>
              <a:ext uri="{FF2B5EF4-FFF2-40B4-BE49-F238E27FC236}">
                <a16:creationId xmlns:a16="http://schemas.microsoft.com/office/drawing/2014/main" id="{26BDBFE0-B6C1-4BE6-9480-C8303877C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83139"/>
              </p:ext>
            </p:extLst>
          </p:nvPr>
        </p:nvGraphicFramePr>
        <p:xfrm>
          <a:off x="55719" y="4430887"/>
          <a:ext cx="107251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6" name="Equation" r:id="rId15" imgW="5371920" imgH="711000" progId="Equation.DSMT4">
                  <p:embed/>
                </p:oleObj>
              </mc:Choice>
              <mc:Fallback>
                <p:oleObj name="Equation" r:id="rId15" imgW="5371920" imgH="711000" progId="Equation.DSMT4">
                  <p:embed/>
                  <p:pic>
                    <p:nvPicPr>
                      <p:cNvPr id="20" name="Object 23">
                        <a:extLst>
                          <a:ext uri="{FF2B5EF4-FFF2-40B4-BE49-F238E27FC236}">
                            <a16:creationId xmlns:a16="http://schemas.microsoft.com/office/drawing/2014/main" id="{D0ED0E5C-A85F-4409-B0E1-ECF125195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9" y="4430887"/>
                        <a:ext cx="1072515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5">
            <a:extLst>
              <a:ext uri="{FF2B5EF4-FFF2-40B4-BE49-F238E27FC236}">
                <a16:creationId xmlns:a16="http://schemas.microsoft.com/office/drawing/2014/main" id="{EC67130F-8BCA-4B9E-B193-919A1B478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3700307"/>
            <a:ext cx="9546080" cy="698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</a:rPr>
              <a:t>解</a:t>
            </a:r>
            <a:r>
              <a:rPr lang="zh-CN" altLang="en-US" sz="2800" b="1" dirty="0">
                <a:solidFill>
                  <a:srgbClr val="FF00FF"/>
                </a:solidFill>
                <a:sym typeface="Wingdings" panose="05000000000000000000" pitchFamily="2" charset="2"/>
              </a:rPr>
              <a:t>：</a:t>
            </a:r>
            <a:r>
              <a:rPr lang="zh-CN" alt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）</a:t>
            </a:r>
            <a:r>
              <a:rPr lang="zh-CN" altLang="en-US" sz="2800" b="1" dirty="0">
                <a:solidFill>
                  <a:srgbClr val="C00000"/>
                </a:solidFill>
              </a:rPr>
              <a:t> 能量的可能测值就是 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   的能量本征值，即求解久期方程</a:t>
            </a:r>
            <a:r>
              <a:rPr kumimoji="1" lang="zh-CN" altLang="en-US" sz="2800" dirty="0">
                <a:solidFill>
                  <a:srgbClr val="C00000"/>
                </a:solidFill>
              </a:rPr>
              <a:t>          </a:t>
            </a:r>
          </a:p>
        </p:txBody>
      </p:sp>
      <p:graphicFrame>
        <p:nvGraphicFramePr>
          <p:cNvPr id="23" name="Object 27">
            <a:extLst>
              <a:ext uri="{FF2B5EF4-FFF2-40B4-BE49-F238E27FC236}">
                <a16:creationId xmlns:a16="http://schemas.microsoft.com/office/drawing/2014/main" id="{B6D456CF-13FA-4959-800E-20E614459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46663"/>
              </p:ext>
            </p:extLst>
          </p:nvPr>
        </p:nvGraphicFramePr>
        <p:xfrm>
          <a:off x="5527624" y="3711420"/>
          <a:ext cx="411029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7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23" name="Object 27">
                        <a:extLst>
                          <a:ext uri="{FF2B5EF4-FFF2-40B4-BE49-F238E27FC236}">
                            <a16:creationId xmlns:a16="http://schemas.microsoft.com/office/drawing/2014/main" id="{B647B267-E493-4E3C-993F-6F5AB7673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24" y="3711420"/>
                        <a:ext cx="411029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37">
            <a:extLst>
              <a:ext uri="{FF2B5EF4-FFF2-40B4-BE49-F238E27FC236}">
                <a16:creationId xmlns:a16="http://schemas.microsoft.com/office/drawing/2014/main" id="{158DBA5D-8E84-4DF2-BE6E-10453BF7B55E}"/>
              </a:ext>
            </a:extLst>
          </p:cNvPr>
          <p:cNvGrpSpPr>
            <a:grpSpLocks/>
          </p:cNvGrpSpPr>
          <p:nvPr/>
        </p:nvGrpSpPr>
        <p:grpSpPr bwMode="auto">
          <a:xfrm>
            <a:off x="1584246" y="6012383"/>
            <a:ext cx="7477179" cy="442912"/>
            <a:chOff x="318" y="3719"/>
            <a:chExt cx="2925" cy="279"/>
          </a:xfrm>
        </p:grpSpPr>
        <p:sp>
          <p:nvSpPr>
            <p:cNvPr id="25" name="Text Box 29">
              <a:extLst>
                <a:ext uri="{FF2B5EF4-FFF2-40B4-BE49-F238E27FC236}">
                  <a16:creationId xmlns:a16="http://schemas.microsoft.com/office/drawing/2014/main" id="{2397C8EE-5798-4A92-9F3D-9756ABC74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" y="3748"/>
              <a:ext cx="29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3333FF"/>
                  </a:solidFill>
                </a:rPr>
                <a:t>因此          和           ，其中    是简并的。</a:t>
              </a:r>
              <a:r>
                <a:rPr kumimoji="1" lang="zh-CN" altLang="en-US" sz="2800" dirty="0">
                  <a:solidFill>
                    <a:srgbClr val="3333FF"/>
                  </a:solidFill>
                </a:rPr>
                <a:t>  </a:t>
              </a:r>
            </a:p>
          </p:txBody>
        </p:sp>
        <p:graphicFrame>
          <p:nvGraphicFramePr>
            <p:cNvPr id="26" name="Object 30">
              <a:extLst>
                <a:ext uri="{FF2B5EF4-FFF2-40B4-BE49-F238E27FC236}">
                  <a16:creationId xmlns:a16="http://schemas.microsoft.com/office/drawing/2014/main" id="{B2250E72-E520-40D3-A35C-7A77678B2D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2886416"/>
                </p:ext>
              </p:extLst>
            </p:nvPr>
          </p:nvGraphicFramePr>
          <p:xfrm>
            <a:off x="664" y="3719"/>
            <a:ext cx="2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8" name="Equation" r:id="rId19" imgW="393480" imgH="228600" progId="Equation.DSMT4">
                    <p:embed/>
                  </p:oleObj>
                </mc:Choice>
                <mc:Fallback>
                  <p:oleObj name="Equation" r:id="rId19" imgW="393480" imgH="228600" progId="Equation.DSMT4">
                    <p:embed/>
                    <p:pic>
                      <p:nvPicPr>
                        <p:cNvPr id="26" name="Object 30">
                          <a:extLst>
                            <a:ext uri="{FF2B5EF4-FFF2-40B4-BE49-F238E27FC236}">
                              <a16:creationId xmlns:a16="http://schemas.microsoft.com/office/drawing/2014/main" id="{2B88AD40-0253-4B3E-8603-F18E856637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3719"/>
                          <a:ext cx="29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1">
              <a:extLst>
                <a:ext uri="{FF2B5EF4-FFF2-40B4-BE49-F238E27FC236}">
                  <a16:creationId xmlns:a16="http://schemas.microsoft.com/office/drawing/2014/main" id="{F9EE865C-D473-48E5-AC0C-C0EB133697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857228"/>
                </p:ext>
              </p:extLst>
            </p:nvPr>
          </p:nvGraphicFramePr>
          <p:xfrm>
            <a:off x="1231" y="3725"/>
            <a:ext cx="29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9" name="Equation" r:id="rId21" imgW="431640" imgH="228600" progId="Equation.DSMT4">
                    <p:embed/>
                  </p:oleObj>
                </mc:Choice>
                <mc:Fallback>
                  <p:oleObj name="Equation" r:id="rId21" imgW="431640" imgH="228600" progId="Equation.DSMT4">
                    <p:embed/>
                    <p:pic>
                      <p:nvPicPr>
                        <p:cNvPr id="27" name="Object 31">
                          <a:extLst>
                            <a:ext uri="{FF2B5EF4-FFF2-40B4-BE49-F238E27FC236}">
                              <a16:creationId xmlns:a16="http://schemas.microsoft.com/office/drawing/2014/main" id="{B5627B7A-E66C-4050-A0B8-83ED941434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3725"/>
                          <a:ext cx="29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2">
              <a:extLst>
                <a:ext uri="{FF2B5EF4-FFF2-40B4-BE49-F238E27FC236}">
                  <a16:creationId xmlns:a16="http://schemas.microsoft.com/office/drawing/2014/main" id="{60B7A9ED-B526-4ABD-B998-E332DCC688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238965"/>
                </p:ext>
              </p:extLst>
            </p:nvPr>
          </p:nvGraphicFramePr>
          <p:xfrm>
            <a:off x="2013" y="3725"/>
            <a:ext cx="13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00" name="Equation" r:id="rId23" imgW="203040" imgH="228600" progId="Equation.DSMT4">
                    <p:embed/>
                  </p:oleObj>
                </mc:Choice>
                <mc:Fallback>
                  <p:oleObj name="Equation" r:id="rId23" imgW="203040" imgH="228600" progId="Equation.DSMT4">
                    <p:embed/>
                    <p:pic>
                      <p:nvPicPr>
                        <p:cNvPr id="28" name="Object 32">
                          <a:extLst>
                            <a:ext uri="{FF2B5EF4-FFF2-40B4-BE49-F238E27FC236}">
                              <a16:creationId xmlns:a16="http://schemas.microsoft.com/office/drawing/2014/main" id="{9F250D51-D01E-4952-85F1-B65602CA6C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" y="3725"/>
                          <a:ext cx="13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27656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3F69322A-6E55-4381-A7AD-BA85ED66C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927856"/>
              </p:ext>
            </p:extLst>
          </p:nvPr>
        </p:nvGraphicFramePr>
        <p:xfrm>
          <a:off x="944901" y="276727"/>
          <a:ext cx="10639370" cy="166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4" name="Equation" r:id="rId3" imgW="4851360" imgH="711000" progId="Equation.DSMT4">
                  <p:embed/>
                </p:oleObj>
              </mc:Choice>
              <mc:Fallback>
                <p:oleObj name="Equation" r:id="rId3" imgW="4851360" imgH="71100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97BC4446-AFEB-4FDA-BE53-2EA055D2E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901" y="276727"/>
                        <a:ext cx="10639370" cy="1667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727DD11-BF8B-4104-9641-D43F1B5FB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35583"/>
              </p:ext>
            </p:extLst>
          </p:nvPr>
        </p:nvGraphicFramePr>
        <p:xfrm>
          <a:off x="125359" y="2096410"/>
          <a:ext cx="11671551" cy="148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5" name="Equation" r:id="rId5" imgW="6400800" imgH="711000" progId="Equation.DSMT4">
                  <p:embed/>
                </p:oleObj>
              </mc:Choice>
              <mc:Fallback>
                <p:oleObj name="Equation" r:id="rId5" imgW="6400800" imgH="7110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3BE4D36C-EF7A-4CA4-8CE1-57D86B840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59" y="2096410"/>
                        <a:ext cx="11671551" cy="148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F17C5D1-E26A-47CF-902E-11FCECCA0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2443"/>
              </p:ext>
            </p:extLst>
          </p:nvPr>
        </p:nvGraphicFramePr>
        <p:xfrm>
          <a:off x="1356065" y="4654446"/>
          <a:ext cx="7246895" cy="1331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6" name="Equation" r:id="rId7" imgW="2527200" imgH="444240" progId="Equation.DSMT4">
                  <p:embed/>
                </p:oleObj>
              </mc:Choice>
              <mc:Fallback>
                <p:oleObj name="Equation" r:id="rId7" imgW="2527200" imgH="4442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636233E7-8D5B-47AC-92E9-A098753E37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065" y="4654446"/>
                        <a:ext cx="7246895" cy="1331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2270BA3D-A3AC-4C56-8B81-A6B56E08F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773" y="74383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2)</a:t>
            </a:r>
          </a:p>
        </p:txBody>
      </p:sp>
    </p:spTree>
    <p:extLst>
      <p:ext uri="{BB962C8B-B14F-4D97-AF65-F5344CB8AC3E}">
        <p14:creationId xmlns:p14="http://schemas.microsoft.com/office/powerpoint/2010/main" val="42130094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49AA350-F8E4-4624-A757-2F5F17D0F945}"/>
              </a:ext>
            </a:extLst>
          </p:cNvPr>
          <p:cNvSpPr/>
          <p:nvPr/>
        </p:nvSpPr>
        <p:spPr>
          <a:xfrm>
            <a:off x="613651" y="10534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计算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pSp>
        <p:nvGrpSpPr>
          <p:cNvPr id="3" name="Group 31">
            <a:extLst>
              <a:ext uri="{FF2B5EF4-FFF2-40B4-BE49-F238E27FC236}">
                <a16:creationId xmlns:a16="http://schemas.microsoft.com/office/drawing/2014/main" id="{CB937978-10C4-4D02-AF9A-3B2E74CA2C58}"/>
              </a:ext>
            </a:extLst>
          </p:cNvPr>
          <p:cNvGrpSpPr>
            <a:grpSpLocks/>
          </p:cNvGrpSpPr>
          <p:nvPr/>
        </p:nvGrpSpPr>
        <p:grpSpPr bwMode="auto">
          <a:xfrm>
            <a:off x="8356453" y="456641"/>
            <a:ext cx="3452813" cy="3033713"/>
            <a:chOff x="3666" y="1726"/>
            <a:chExt cx="2175" cy="1911"/>
          </a:xfrm>
        </p:grpSpPr>
        <p:sp>
          <p:nvSpPr>
            <p:cNvPr id="4" name="Line 32">
              <a:extLst>
                <a:ext uri="{FF2B5EF4-FFF2-40B4-BE49-F238E27FC236}">
                  <a16:creationId xmlns:a16="http://schemas.microsoft.com/office/drawing/2014/main" id="{71A4811A-612A-4010-A4A4-3293FC449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33">
              <a:extLst>
                <a:ext uri="{FF2B5EF4-FFF2-40B4-BE49-F238E27FC236}">
                  <a16:creationId xmlns:a16="http://schemas.microsoft.com/office/drawing/2014/main" id="{FAAF7B59-FA9D-40DC-ABBD-F26D4459ED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37">
              <a:extLst>
                <a:ext uri="{FF2B5EF4-FFF2-40B4-BE49-F238E27FC236}">
                  <a16:creationId xmlns:a16="http://schemas.microsoft.com/office/drawing/2014/main" id="{E755263B-AA1A-47DC-B629-0AB813AC5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7" name="Text Box 38">
              <a:extLst>
                <a:ext uri="{FF2B5EF4-FFF2-40B4-BE49-F238E27FC236}">
                  <a16:creationId xmlns:a16="http://schemas.microsoft.com/office/drawing/2014/main" id="{97E8A51B-3CB3-475C-988C-E15DC0FE8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8" name="Object 40">
              <a:extLst>
                <a:ext uri="{FF2B5EF4-FFF2-40B4-BE49-F238E27FC236}">
                  <a16:creationId xmlns:a16="http://schemas.microsoft.com/office/drawing/2014/main" id="{6DD56D17-2E97-4298-892D-32F83E0EE7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7051450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63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8" name="Object 40">
                          <a:extLst>
                            <a:ext uri="{FF2B5EF4-FFF2-40B4-BE49-F238E27FC236}">
                              <a16:creationId xmlns:a16="http://schemas.microsoft.com/office/drawing/2014/main" id="{25C78028-B6F5-4F7C-BEDF-C4D10DBE16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1">
              <a:extLst>
                <a:ext uri="{FF2B5EF4-FFF2-40B4-BE49-F238E27FC236}">
                  <a16:creationId xmlns:a16="http://schemas.microsoft.com/office/drawing/2014/main" id="{C6F26DB7-BBFE-48C9-A260-EC70F16E1A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4916184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64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9" name="Object 41">
                          <a:extLst>
                            <a:ext uri="{FF2B5EF4-FFF2-40B4-BE49-F238E27FC236}">
                              <a16:creationId xmlns:a16="http://schemas.microsoft.com/office/drawing/2014/main" id="{EB7C921F-2164-4F38-A91A-C60A29A8EA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42">
              <a:extLst>
                <a:ext uri="{FF2B5EF4-FFF2-40B4-BE49-F238E27FC236}">
                  <a16:creationId xmlns:a16="http://schemas.microsoft.com/office/drawing/2014/main" id="{AD187645-CECC-4747-8A03-66690984B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21" y="1838"/>
              <a:ext cx="11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3">
              <a:extLst>
                <a:ext uri="{FF2B5EF4-FFF2-40B4-BE49-F238E27FC236}">
                  <a16:creationId xmlns:a16="http://schemas.microsoft.com/office/drawing/2014/main" id="{5AF671EE-ABCE-4BA9-84F4-916320C8E6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Line 43">
            <a:extLst>
              <a:ext uri="{FF2B5EF4-FFF2-40B4-BE49-F238E27FC236}">
                <a16:creationId xmlns:a16="http://schemas.microsoft.com/office/drawing/2014/main" id="{E260685D-6803-4628-97F0-F45D3DAE99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121" y="1578606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39" descr="浅色上对角线">
            <a:extLst>
              <a:ext uri="{FF2B5EF4-FFF2-40B4-BE49-F238E27FC236}">
                <a16:creationId xmlns:a16="http://schemas.microsoft.com/office/drawing/2014/main" id="{B135B9CA-9E0B-4D25-B80B-1B3FC8343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440" y="343192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4" name="Rectangle 39" descr="浅色上对角线">
            <a:extLst>
              <a:ext uri="{FF2B5EF4-FFF2-40B4-BE49-F238E27FC236}">
                <a16:creationId xmlns:a16="http://schemas.microsoft.com/office/drawing/2014/main" id="{DB91C450-BCC7-4FB1-90F1-CB2874975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715" y="482626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" name="Object 44">
            <a:extLst>
              <a:ext uri="{FF2B5EF4-FFF2-40B4-BE49-F238E27FC236}">
                <a16:creationId xmlns:a16="http://schemas.microsoft.com/office/drawing/2014/main" id="{2E07C9DE-01E8-4A71-9E47-D43200C69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15356"/>
              </p:ext>
            </p:extLst>
          </p:nvPr>
        </p:nvGraphicFramePr>
        <p:xfrm>
          <a:off x="7511050" y="1036741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5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15" name="Object 44">
                        <a:extLst>
                          <a:ext uri="{FF2B5EF4-FFF2-40B4-BE49-F238E27FC236}">
                            <a16:creationId xmlns:a16="http://schemas.microsoft.com/office/drawing/2014/main" id="{019CB6D8-AC67-4338-9CEE-2999AC3CA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50" y="1036741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4">
            <a:extLst>
              <a:ext uri="{FF2B5EF4-FFF2-40B4-BE49-F238E27FC236}">
                <a16:creationId xmlns:a16="http://schemas.microsoft.com/office/drawing/2014/main" id="{784FF0AE-2071-4CBC-BB63-169C32F0C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277452"/>
              </p:ext>
            </p:extLst>
          </p:nvPr>
        </p:nvGraphicFramePr>
        <p:xfrm>
          <a:off x="10843578" y="1069786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6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6" name="Object 44">
                        <a:extLst>
                          <a:ext uri="{FF2B5EF4-FFF2-40B4-BE49-F238E27FC236}">
                            <a16:creationId xmlns:a16="http://schemas.microsoft.com/office/drawing/2014/main" id="{CED3B880-D514-4EF6-9F0A-26483A421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578" y="1069786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4">
            <a:extLst>
              <a:ext uri="{FF2B5EF4-FFF2-40B4-BE49-F238E27FC236}">
                <a16:creationId xmlns:a16="http://schemas.microsoft.com/office/drawing/2014/main" id="{4ADB0C7C-7B5C-4D4B-B6E2-642CE6802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35677"/>
              </p:ext>
            </p:extLst>
          </p:nvPr>
        </p:nvGraphicFramePr>
        <p:xfrm>
          <a:off x="8949336" y="1413909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7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17" name="Object 44">
                        <a:extLst>
                          <a:ext uri="{FF2B5EF4-FFF2-40B4-BE49-F238E27FC236}">
                            <a16:creationId xmlns:a16="http://schemas.microsoft.com/office/drawing/2014/main" id="{D954694C-B11F-47AC-B277-23BC3990A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336" y="1413909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D8F4B12-819D-4237-ADF2-85EB3DC74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45032"/>
              </p:ext>
            </p:extLst>
          </p:nvPr>
        </p:nvGraphicFramePr>
        <p:xfrm>
          <a:off x="2731941" y="171144"/>
          <a:ext cx="41290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8" name="Equation" r:id="rId12" imgW="1752480" imgH="330120" progId="Equation.DSMT4">
                  <p:embed/>
                </p:oleObj>
              </mc:Choice>
              <mc:Fallback>
                <p:oleObj name="Equation" r:id="rId12" imgW="175248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308F3CA-141B-4D7D-B6D0-0ACBC8D5F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941" y="171144"/>
                        <a:ext cx="4129088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C7CB7581-8BD1-4767-B0A3-001210D79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37635"/>
              </p:ext>
            </p:extLst>
          </p:nvPr>
        </p:nvGraphicFramePr>
        <p:xfrm>
          <a:off x="1161305" y="1050366"/>
          <a:ext cx="51387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9" name="Equation" r:id="rId14" imgW="2273040" imgH="444240" progId="Equation.DSMT4">
                  <p:embed/>
                </p:oleObj>
              </mc:Choice>
              <mc:Fallback>
                <p:oleObj name="Equation" r:id="rId14" imgW="2273040" imgH="44424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A4A56256-27FC-4621-BBA8-BF91DCBC2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05" y="1050366"/>
                        <a:ext cx="51387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4AEBAC0C-DAFF-44DB-9C04-086D28315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46202"/>
              </p:ext>
            </p:extLst>
          </p:nvPr>
        </p:nvGraphicFramePr>
        <p:xfrm>
          <a:off x="932362" y="1978794"/>
          <a:ext cx="3254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0" name="Equation" r:id="rId16" imgW="1193760" imgH="419040" progId="Equation.DSMT4">
                  <p:embed/>
                </p:oleObj>
              </mc:Choice>
              <mc:Fallback>
                <p:oleObj name="Equation" r:id="rId16" imgW="1193760" imgH="419040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790065D4-0547-43B2-85F9-F4E9FE0E6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62" y="1978794"/>
                        <a:ext cx="3254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822D2D0B-6951-48F4-98F7-2C01649F3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59531"/>
              </p:ext>
            </p:extLst>
          </p:nvPr>
        </p:nvGraphicFramePr>
        <p:xfrm>
          <a:off x="3970690" y="1962703"/>
          <a:ext cx="3011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1" name="Equation" r:id="rId18" imgW="1104840" imgH="419040" progId="Equation.DSMT4">
                  <p:embed/>
                </p:oleObj>
              </mc:Choice>
              <mc:Fallback>
                <p:oleObj name="Equation" r:id="rId18" imgW="1104840" imgH="419040" progId="Equation.DSMT4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756788D6-CECC-43D1-82B7-D40BDC97E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690" y="1962703"/>
                        <a:ext cx="3011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059">
            <a:extLst>
              <a:ext uri="{FF2B5EF4-FFF2-40B4-BE49-F238E27FC236}">
                <a16:creationId xmlns:a16="http://schemas.microsoft.com/office/drawing/2014/main" id="{612E6D8E-BE3A-4F74-80C8-6026362C5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651" y="3375666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224715EA-0C5C-4AA5-8378-4EB0C0CF2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686785"/>
              </p:ext>
            </p:extLst>
          </p:nvPr>
        </p:nvGraphicFramePr>
        <p:xfrm>
          <a:off x="9105064" y="3447518"/>
          <a:ext cx="2704202" cy="95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2" name="Equation" r:id="rId20" imgW="962069" imgH="400042" progId="Equation.DSMT4">
                  <p:embed/>
                </p:oleObj>
              </mc:Choice>
              <mc:Fallback>
                <p:oleObj name="Equation" r:id="rId20" imgW="962069" imgH="400042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6FC003B4-9D33-4427-9301-FE9D9936E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064" y="3447518"/>
                        <a:ext cx="2704202" cy="95838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A8415F8-A1A9-4A89-BE6D-D5E6FCA0E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25182"/>
              </p:ext>
            </p:extLst>
          </p:nvPr>
        </p:nvGraphicFramePr>
        <p:xfrm>
          <a:off x="2196410" y="3042559"/>
          <a:ext cx="62531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3" name="Equation" r:id="rId22" imgW="2654280" imgH="482400" progId="Equation.DSMT4">
                  <p:embed/>
                </p:oleObj>
              </mc:Choice>
              <mc:Fallback>
                <p:oleObj name="Equation" r:id="rId22" imgW="2654280" imgH="4824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F03506E9-35D7-4A10-B942-57084AE78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410" y="3042559"/>
                        <a:ext cx="6253162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749236F-970A-4233-ABC9-A17078706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07190"/>
              </p:ext>
            </p:extLst>
          </p:nvPr>
        </p:nvGraphicFramePr>
        <p:xfrm>
          <a:off x="759423" y="3989774"/>
          <a:ext cx="88233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4" name="Equation" r:id="rId24" imgW="3746160" imgH="482400" progId="Equation.DSMT4">
                  <p:embed/>
                </p:oleObj>
              </mc:Choice>
              <mc:Fallback>
                <p:oleObj name="Equation" r:id="rId24" imgW="3746160" imgH="4824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F4A552B-38B9-4901-A137-F6CEB51E3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23" y="3989774"/>
                        <a:ext cx="8823325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52A03C6-572D-450E-BE1D-8C662036F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733186"/>
              </p:ext>
            </p:extLst>
          </p:nvPr>
        </p:nvGraphicFramePr>
        <p:xfrm>
          <a:off x="1482343" y="5056409"/>
          <a:ext cx="71770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5" name="Equation" r:id="rId26" imgW="3047760" imgH="330120" progId="Equation.DSMT4">
                  <p:embed/>
                </p:oleObj>
              </mc:Choice>
              <mc:Fallback>
                <p:oleObj name="Equation" r:id="rId26" imgW="3047760" imgH="3301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5A32CB2A-6F39-42E2-901E-A3B860DFC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343" y="5056409"/>
                        <a:ext cx="7177088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B756743-59E5-4BCC-80EF-C7E14C253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21566"/>
              </p:ext>
            </p:extLst>
          </p:nvPr>
        </p:nvGraphicFramePr>
        <p:xfrm>
          <a:off x="215064" y="5936181"/>
          <a:ext cx="41005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6" name="Equation" r:id="rId28" imgW="1739880" imgH="393480" progId="Equation.DSMT4">
                  <p:embed/>
                </p:oleObj>
              </mc:Choice>
              <mc:Fallback>
                <p:oleObj name="Equation" r:id="rId28" imgW="173988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B050F04-BE3F-466B-AB70-833C58152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4" y="5936181"/>
                        <a:ext cx="4100513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CC03DBF4-D32A-4C99-9831-9440FCF8F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09180"/>
              </p:ext>
            </p:extLst>
          </p:nvPr>
        </p:nvGraphicFramePr>
        <p:xfrm>
          <a:off x="4315577" y="5890184"/>
          <a:ext cx="47894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7" name="Equation" r:id="rId30" imgW="2031840" imgH="431640" progId="Equation.DSMT4">
                  <p:embed/>
                </p:oleObj>
              </mc:Choice>
              <mc:Fallback>
                <p:oleObj name="Equation" r:id="rId30" imgW="2031840" imgH="431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DBD028A7-B227-4157-8959-447341196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577" y="5890184"/>
                        <a:ext cx="47894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3ECCF17E-EF1B-4A3D-82C3-B35AD6635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641227"/>
              </p:ext>
            </p:extLst>
          </p:nvPr>
        </p:nvGraphicFramePr>
        <p:xfrm>
          <a:off x="0" y="3980761"/>
          <a:ext cx="12174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8" name="Equation" r:id="rId32" imgW="4330440" imgH="393480" progId="Equation.DSMT4">
                  <p:embed/>
                </p:oleObj>
              </mc:Choice>
              <mc:Fallback>
                <p:oleObj name="Equation" r:id="rId32" imgW="4330440" imgH="39348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5E1E3FD5-D90B-462C-B2E3-45A033860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80761"/>
                        <a:ext cx="12174538" cy="942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2A642B9A-FEBE-4AB5-AD3F-86C4F63E3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36575"/>
              </p:ext>
            </p:extLst>
          </p:nvPr>
        </p:nvGraphicFramePr>
        <p:xfrm>
          <a:off x="9007475" y="5922963"/>
          <a:ext cx="14081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9" name="Equation" r:id="rId34" imgW="596880" imgH="393480" progId="Equation.DSMT4">
                  <p:embed/>
                </p:oleObj>
              </mc:Choice>
              <mc:Fallback>
                <p:oleObj name="Equation" r:id="rId34" imgW="596880" imgH="3934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D197D444-AA28-49B8-90BB-A5DD62E23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5" y="5922963"/>
                        <a:ext cx="1408113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82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B692A5D-68AF-4B41-9DD7-032C084FBBEB}"/>
              </a:ext>
            </a:extLst>
          </p:cNvPr>
          <p:cNvSpPr/>
          <p:nvPr/>
        </p:nvSpPr>
        <p:spPr>
          <a:xfrm>
            <a:off x="613651" y="10534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计算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pSp>
        <p:nvGrpSpPr>
          <p:cNvPr id="3" name="Group 31">
            <a:extLst>
              <a:ext uri="{FF2B5EF4-FFF2-40B4-BE49-F238E27FC236}">
                <a16:creationId xmlns:a16="http://schemas.microsoft.com/office/drawing/2014/main" id="{8FD2BFA8-944F-4DB0-A0A0-3078E821DCEF}"/>
              </a:ext>
            </a:extLst>
          </p:cNvPr>
          <p:cNvGrpSpPr>
            <a:grpSpLocks/>
          </p:cNvGrpSpPr>
          <p:nvPr/>
        </p:nvGrpSpPr>
        <p:grpSpPr bwMode="auto">
          <a:xfrm>
            <a:off x="8356453" y="456641"/>
            <a:ext cx="3452813" cy="3033713"/>
            <a:chOff x="3666" y="1726"/>
            <a:chExt cx="2175" cy="1911"/>
          </a:xfrm>
        </p:grpSpPr>
        <p:sp>
          <p:nvSpPr>
            <p:cNvPr id="4" name="Line 32">
              <a:extLst>
                <a:ext uri="{FF2B5EF4-FFF2-40B4-BE49-F238E27FC236}">
                  <a16:creationId xmlns:a16="http://schemas.microsoft.com/office/drawing/2014/main" id="{B9FA2173-4957-48F5-89A4-67AF8B39E1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33">
              <a:extLst>
                <a:ext uri="{FF2B5EF4-FFF2-40B4-BE49-F238E27FC236}">
                  <a16:creationId xmlns:a16="http://schemas.microsoft.com/office/drawing/2014/main" id="{DD4AF58A-7B73-4BE7-8BA4-D6983CAA6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37">
              <a:extLst>
                <a:ext uri="{FF2B5EF4-FFF2-40B4-BE49-F238E27FC236}">
                  <a16:creationId xmlns:a16="http://schemas.microsoft.com/office/drawing/2014/main" id="{6D364C27-BF48-44EF-A506-59A5EF3AD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7" name="Text Box 38">
              <a:extLst>
                <a:ext uri="{FF2B5EF4-FFF2-40B4-BE49-F238E27FC236}">
                  <a16:creationId xmlns:a16="http://schemas.microsoft.com/office/drawing/2014/main" id="{1E2088F8-DA73-48F6-8CB0-48388727D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8" name="Object 40">
              <a:extLst>
                <a:ext uri="{FF2B5EF4-FFF2-40B4-BE49-F238E27FC236}">
                  <a16:creationId xmlns:a16="http://schemas.microsoft.com/office/drawing/2014/main" id="{403A9CCA-3CE3-423B-A2F6-30BF85F14F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45766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38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8" name="Object 40">
                          <a:extLst>
                            <a:ext uri="{FF2B5EF4-FFF2-40B4-BE49-F238E27FC236}">
                              <a16:creationId xmlns:a16="http://schemas.microsoft.com/office/drawing/2014/main" id="{BE8A118F-6BCE-400A-A13C-8BA87F7D4B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1">
              <a:extLst>
                <a:ext uri="{FF2B5EF4-FFF2-40B4-BE49-F238E27FC236}">
                  <a16:creationId xmlns:a16="http://schemas.microsoft.com/office/drawing/2014/main" id="{A0F50D33-43D8-4B21-99DB-ABE5849D4A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7510321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39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9" name="Object 41">
                          <a:extLst>
                            <a:ext uri="{FF2B5EF4-FFF2-40B4-BE49-F238E27FC236}">
                              <a16:creationId xmlns:a16="http://schemas.microsoft.com/office/drawing/2014/main" id="{F51A2E7C-6B23-4D8E-BE66-25C3ECD4AB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42">
              <a:extLst>
                <a:ext uri="{FF2B5EF4-FFF2-40B4-BE49-F238E27FC236}">
                  <a16:creationId xmlns:a16="http://schemas.microsoft.com/office/drawing/2014/main" id="{EB1B0CC1-ABF8-43A4-A052-FD5A2E1816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21" y="1838"/>
              <a:ext cx="11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3">
              <a:extLst>
                <a:ext uri="{FF2B5EF4-FFF2-40B4-BE49-F238E27FC236}">
                  <a16:creationId xmlns:a16="http://schemas.microsoft.com/office/drawing/2014/main" id="{326AC9ED-E6E5-44B1-BA78-DE51DA57C8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Line 43">
            <a:extLst>
              <a:ext uri="{FF2B5EF4-FFF2-40B4-BE49-F238E27FC236}">
                <a16:creationId xmlns:a16="http://schemas.microsoft.com/office/drawing/2014/main" id="{C6A33B23-0C9B-4547-AB31-1E0DD1A01B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121" y="1578606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39" descr="浅色上对角线">
            <a:extLst>
              <a:ext uri="{FF2B5EF4-FFF2-40B4-BE49-F238E27FC236}">
                <a16:creationId xmlns:a16="http://schemas.microsoft.com/office/drawing/2014/main" id="{B828A685-43EB-483D-81F6-47567C4FC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440" y="343192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4" name="Rectangle 39" descr="浅色上对角线">
            <a:extLst>
              <a:ext uri="{FF2B5EF4-FFF2-40B4-BE49-F238E27FC236}">
                <a16:creationId xmlns:a16="http://schemas.microsoft.com/office/drawing/2014/main" id="{CA0C3050-2F66-47E2-BEEC-8E66A2680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715" y="482626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" name="Object 44">
            <a:extLst>
              <a:ext uri="{FF2B5EF4-FFF2-40B4-BE49-F238E27FC236}">
                <a16:creationId xmlns:a16="http://schemas.microsoft.com/office/drawing/2014/main" id="{E87A1B97-7ED0-461D-BE1A-CC015DAC5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068843"/>
              </p:ext>
            </p:extLst>
          </p:nvPr>
        </p:nvGraphicFramePr>
        <p:xfrm>
          <a:off x="7511050" y="1036741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0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15" name="Object 44">
                        <a:extLst>
                          <a:ext uri="{FF2B5EF4-FFF2-40B4-BE49-F238E27FC236}">
                            <a16:creationId xmlns:a16="http://schemas.microsoft.com/office/drawing/2014/main" id="{1925501F-4247-4E92-903B-2073B6E53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50" y="1036741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4">
            <a:extLst>
              <a:ext uri="{FF2B5EF4-FFF2-40B4-BE49-F238E27FC236}">
                <a16:creationId xmlns:a16="http://schemas.microsoft.com/office/drawing/2014/main" id="{B26811CA-B31C-48FB-9345-26F52718A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19226"/>
              </p:ext>
            </p:extLst>
          </p:nvPr>
        </p:nvGraphicFramePr>
        <p:xfrm>
          <a:off x="10843578" y="1069786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1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6" name="Object 44">
                        <a:extLst>
                          <a:ext uri="{FF2B5EF4-FFF2-40B4-BE49-F238E27FC236}">
                            <a16:creationId xmlns:a16="http://schemas.microsoft.com/office/drawing/2014/main" id="{8A1E34CD-FD2C-4F6F-BCFE-306DA98F7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578" y="1069786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4">
            <a:extLst>
              <a:ext uri="{FF2B5EF4-FFF2-40B4-BE49-F238E27FC236}">
                <a16:creationId xmlns:a16="http://schemas.microsoft.com/office/drawing/2014/main" id="{0F9278D6-CF5A-4FAA-B69A-58C4B7B2F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15553"/>
              </p:ext>
            </p:extLst>
          </p:nvPr>
        </p:nvGraphicFramePr>
        <p:xfrm>
          <a:off x="8949336" y="1413909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2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17" name="Object 44">
                        <a:extLst>
                          <a:ext uri="{FF2B5EF4-FFF2-40B4-BE49-F238E27FC236}">
                            <a16:creationId xmlns:a16="http://schemas.microsoft.com/office/drawing/2014/main" id="{B073F0A4-816A-4C9B-9653-76AEA5B33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336" y="1413909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609BCE7-D6E6-444B-A074-A2D381E14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57634"/>
              </p:ext>
            </p:extLst>
          </p:nvPr>
        </p:nvGraphicFramePr>
        <p:xfrm>
          <a:off x="2717800" y="171450"/>
          <a:ext cx="41592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3" name="Equation" r:id="rId12" imgW="1765080" imgH="330120" progId="Equation.DSMT4">
                  <p:embed/>
                </p:oleObj>
              </mc:Choice>
              <mc:Fallback>
                <p:oleObj name="Equation" r:id="rId12" imgW="176508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26BF317-AFA8-4AF4-83E6-41EEB2615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71450"/>
                        <a:ext cx="41592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90011A50-0F71-4FC6-A19E-8D849B38C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85716"/>
              </p:ext>
            </p:extLst>
          </p:nvPr>
        </p:nvGraphicFramePr>
        <p:xfrm>
          <a:off x="1161305" y="1050366"/>
          <a:ext cx="51387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4" name="Equation" r:id="rId14" imgW="2273040" imgH="444240" progId="Equation.DSMT4">
                  <p:embed/>
                </p:oleObj>
              </mc:Choice>
              <mc:Fallback>
                <p:oleObj name="Equation" r:id="rId14" imgW="2273040" imgH="44424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A15AA71D-0A90-4456-90DF-C7F4ADEF5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05" y="1050366"/>
                        <a:ext cx="51387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72F916CD-9C0A-4269-9400-D9CFE3525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61259"/>
              </p:ext>
            </p:extLst>
          </p:nvPr>
        </p:nvGraphicFramePr>
        <p:xfrm>
          <a:off x="932362" y="1978794"/>
          <a:ext cx="3254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5" name="Equation" r:id="rId16" imgW="1193760" imgH="419040" progId="Equation.DSMT4">
                  <p:embed/>
                </p:oleObj>
              </mc:Choice>
              <mc:Fallback>
                <p:oleObj name="Equation" r:id="rId16" imgW="1193760" imgH="419040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58D6010E-1694-4AF3-A396-AD5E532E3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62" y="1978794"/>
                        <a:ext cx="3254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4BE222C3-1975-401A-88A7-502D527D3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49552"/>
              </p:ext>
            </p:extLst>
          </p:nvPr>
        </p:nvGraphicFramePr>
        <p:xfrm>
          <a:off x="3970690" y="1962703"/>
          <a:ext cx="3011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6" name="Equation" r:id="rId18" imgW="1104840" imgH="419040" progId="Equation.DSMT4">
                  <p:embed/>
                </p:oleObj>
              </mc:Choice>
              <mc:Fallback>
                <p:oleObj name="Equation" r:id="rId18" imgW="1104840" imgH="419040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DA0EC40E-4BBF-474E-9456-E1270C75D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690" y="1962703"/>
                        <a:ext cx="3011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6276B61-5950-4C85-8AE7-2C69696C5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86003"/>
              </p:ext>
            </p:extLst>
          </p:nvPr>
        </p:nvGraphicFramePr>
        <p:xfrm>
          <a:off x="2224088" y="3275013"/>
          <a:ext cx="6311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7" name="Equation" r:id="rId20" imgW="2679480" imgH="482400" progId="Equation.DSMT4">
                  <p:embed/>
                </p:oleObj>
              </mc:Choice>
              <mc:Fallback>
                <p:oleObj name="Equation" r:id="rId20" imgW="2679480" imgH="4824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4CAECD8-859D-4B2B-86B1-C3E418F3A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275013"/>
                        <a:ext cx="631190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059">
            <a:extLst>
              <a:ext uri="{FF2B5EF4-FFF2-40B4-BE49-F238E27FC236}">
                <a16:creationId xmlns:a16="http://schemas.microsoft.com/office/drawing/2014/main" id="{00B489DA-806B-46A9-B449-06A2098AB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310" y="362533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B6498E4-EB31-466F-A5F9-1B12E17A8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91000"/>
              </p:ext>
            </p:extLst>
          </p:nvPr>
        </p:nvGraphicFramePr>
        <p:xfrm>
          <a:off x="655638" y="4349750"/>
          <a:ext cx="88836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8" name="Equation" r:id="rId22" imgW="3771720" imgH="482400" progId="Equation.DSMT4">
                  <p:embed/>
                </p:oleObj>
              </mc:Choice>
              <mc:Fallback>
                <p:oleObj name="Equation" r:id="rId22" imgW="3771720" imgH="4824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F0C20EC7-6072-43FF-8047-4AA610343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349750"/>
                        <a:ext cx="888365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7465D09F-E640-446A-8A58-D67AC7A6F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37449"/>
              </p:ext>
            </p:extLst>
          </p:nvPr>
        </p:nvGraphicFramePr>
        <p:xfrm>
          <a:off x="9105064" y="3447518"/>
          <a:ext cx="2704202" cy="95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9" name="Equation" r:id="rId24" imgW="962069" imgH="400042" progId="Equation.DSMT4">
                  <p:embed/>
                </p:oleObj>
              </mc:Choice>
              <mc:Fallback>
                <p:oleObj name="Equation" r:id="rId24" imgW="962069" imgH="400042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F8BD5B24-B53A-4778-BA96-5EA219B02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064" y="3447518"/>
                        <a:ext cx="2704202" cy="95838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4DE6E10-8B30-4650-A699-1E7C0CB05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3043"/>
              </p:ext>
            </p:extLst>
          </p:nvPr>
        </p:nvGraphicFramePr>
        <p:xfrm>
          <a:off x="465138" y="5597525"/>
          <a:ext cx="38909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0" name="Equation" r:id="rId26" imgW="1650960" imgH="393480" progId="Equation.DSMT4">
                  <p:embed/>
                </p:oleObj>
              </mc:Choice>
              <mc:Fallback>
                <p:oleObj name="Equation" r:id="rId26" imgW="1650960" imgH="393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AA6CAA11-D06D-435E-B7EB-DF13FF125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597525"/>
                        <a:ext cx="3890962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6D81E59-B976-418D-89BE-7B5CD5A26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01734"/>
              </p:ext>
            </p:extLst>
          </p:nvPr>
        </p:nvGraphicFramePr>
        <p:xfrm>
          <a:off x="4200525" y="5551488"/>
          <a:ext cx="47894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1" name="Equation" r:id="rId28" imgW="2031840" imgH="431640" progId="Equation.DSMT4">
                  <p:embed/>
                </p:oleObj>
              </mc:Choice>
              <mc:Fallback>
                <p:oleObj name="Equation" r:id="rId28" imgW="2031840" imgH="4316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4B88158-C0A6-408B-8BAD-CF2343070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5551488"/>
                        <a:ext cx="4789488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ED12B634-9953-43D9-AAF9-D2C219595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10578"/>
              </p:ext>
            </p:extLst>
          </p:nvPr>
        </p:nvGraphicFramePr>
        <p:xfrm>
          <a:off x="0" y="3980761"/>
          <a:ext cx="12174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2" name="Equation" r:id="rId30" imgW="4330440" imgH="393480" progId="Equation.DSMT4">
                  <p:embed/>
                </p:oleObj>
              </mc:Choice>
              <mc:Fallback>
                <p:oleObj name="Equation" r:id="rId30" imgW="4330440" imgH="39348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3ECCF17E-EF1B-4A3D-82C3-B35AD6635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80761"/>
                        <a:ext cx="12174538" cy="942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57AE675-0CA6-4CC2-B014-1FDDBD84F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90236"/>
              </p:ext>
            </p:extLst>
          </p:nvPr>
        </p:nvGraphicFramePr>
        <p:xfrm>
          <a:off x="9036050" y="5573713"/>
          <a:ext cx="17668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3" name="Equation" r:id="rId32" imgW="749160" imgH="393480" progId="Equation.DSMT4">
                  <p:embed/>
                </p:oleObj>
              </mc:Choice>
              <mc:Fallback>
                <p:oleObj name="Equation" r:id="rId32" imgW="74916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A92CAF44-3C3D-46A4-B084-5FC21DEAB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050" y="5573713"/>
                        <a:ext cx="1766888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21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5</TotalTime>
  <Words>1354</Words>
  <Application>Microsoft Office PowerPoint</Application>
  <PresentationFormat>宽屏</PresentationFormat>
  <Paragraphs>184</Paragraphs>
  <Slides>7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3</vt:i4>
      </vt:variant>
    </vt:vector>
  </HeadingPairs>
  <TitlesOfParts>
    <vt:vector size="84" baseType="lpstr">
      <vt:lpstr>等线</vt:lpstr>
      <vt:lpstr>等线 Light</vt:lpstr>
      <vt:lpstr>仿宋_GB2312</vt:lpstr>
      <vt:lpstr>宋体</vt:lpstr>
      <vt:lpstr>Arial</vt:lpstr>
      <vt:lpstr>Calibri</vt:lpstr>
      <vt:lpstr>Symbo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XZ</dc:creator>
  <cp:lastModifiedBy>WangXZ</cp:lastModifiedBy>
  <cp:revision>225</cp:revision>
  <dcterms:created xsi:type="dcterms:W3CDTF">2021-12-25T00:30:26Z</dcterms:created>
  <dcterms:modified xsi:type="dcterms:W3CDTF">2023-04-19T01:23:39Z</dcterms:modified>
</cp:coreProperties>
</file>